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D0AE3C" w14:textId="23480CDA" w:rsidR="007E0E60" w:rsidRDefault="007E0E60" w:rsidP="007E0E60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NAME..................................................................</w:t>
      </w:r>
      <w:r w:rsidR="00270F10">
        <w:rPr>
          <w:rFonts w:ascii="Times New Roman" w:hAnsi="Times New Roman" w:cs="Times New Roman"/>
          <w:b/>
          <w:sz w:val="32"/>
        </w:rPr>
        <w:t>COMBN.......................</w:t>
      </w:r>
    </w:p>
    <w:p w14:paraId="105AFE0B" w14:textId="03D40831" w:rsidR="007E0E60" w:rsidRDefault="00270F10" w:rsidP="007E0E60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SIGNATURE</w:t>
      </w:r>
      <w:r w:rsidR="007E0E60">
        <w:rPr>
          <w:rFonts w:ascii="Times New Roman" w:hAnsi="Times New Roman" w:cs="Times New Roman"/>
          <w:b/>
          <w:sz w:val="32"/>
        </w:rPr>
        <w:t>.............................................................................................</w:t>
      </w:r>
    </w:p>
    <w:p w14:paraId="73DEA94F" w14:textId="459F6939" w:rsidR="007E0E60" w:rsidRPr="00F36FDF" w:rsidRDefault="007E0E60" w:rsidP="007E0E60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>P530/1</w:t>
      </w:r>
    </w:p>
    <w:p w14:paraId="401226EC" w14:textId="77777777" w:rsidR="007E0E60" w:rsidRPr="00F36FDF" w:rsidRDefault="007E0E60" w:rsidP="007E0E60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>Biology</w:t>
      </w:r>
    </w:p>
    <w:p w14:paraId="136C02E1" w14:textId="77777777" w:rsidR="007E0E60" w:rsidRPr="00F36FDF" w:rsidRDefault="007E0E60" w:rsidP="007E0E60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>Paper 1</w:t>
      </w:r>
    </w:p>
    <w:p w14:paraId="062485D9" w14:textId="77777777" w:rsidR="00270F10" w:rsidRDefault="00270F10" w:rsidP="00270F10">
      <w:pPr>
        <w:jc w:val="center"/>
        <w:rPr>
          <w:rFonts w:ascii="Times New Roman" w:hAnsi="Times New Roman" w:cs="Times New Roman"/>
          <w:b/>
          <w:sz w:val="32"/>
        </w:rPr>
      </w:pPr>
    </w:p>
    <w:p w14:paraId="422F9020" w14:textId="77777777" w:rsidR="00270F10" w:rsidRPr="007E0E60" w:rsidRDefault="00270F10" w:rsidP="00270F10">
      <w:pPr>
        <w:jc w:val="center"/>
        <w:rPr>
          <w:rFonts w:ascii="Times New Roman" w:hAnsi="Times New Roman" w:cs="Times New Roman"/>
          <w:b/>
          <w:sz w:val="32"/>
        </w:rPr>
      </w:pPr>
      <w:r w:rsidRPr="007E0E60">
        <w:rPr>
          <w:rFonts w:ascii="Times New Roman" w:hAnsi="Times New Roman" w:cs="Times New Roman"/>
          <w:b/>
          <w:sz w:val="32"/>
        </w:rPr>
        <w:t>KAMWENGE VOCATIONAL</w:t>
      </w:r>
    </w:p>
    <w:p w14:paraId="0DEC1969" w14:textId="157F52F4" w:rsidR="007E0E60" w:rsidRDefault="00270F10" w:rsidP="00270F10">
      <w:pPr>
        <w:jc w:val="center"/>
        <w:rPr>
          <w:rFonts w:ascii="Times New Roman" w:hAnsi="Times New Roman" w:cs="Times New Roman"/>
          <w:b/>
          <w:sz w:val="32"/>
        </w:rPr>
      </w:pPr>
      <w:r w:rsidRPr="007E0E60">
        <w:rPr>
          <w:rFonts w:ascii="Times New Roman" w:hAnsi="Times New Roman" w:cs="Times New Roman"/>
          <w:b/>
          <w:sz w:val="32"/>
        </w:rPr>
        <w:t>SECONDARY SCHOOL</w:t>
      </w:r>
    </w:p>
    <w:p w14:paraId="5DEEBFC5" w14:textId="77777777" w:rsidR="00270F10" w:rsidRDefault="00270F10" w:rsidP="007E0E60">
      <w:pPr>
        <w:jc w:val="center"/>
        <w:rPr>
          <w:rFonts w:ascii="Times New Roman" w:hAnsi="Times New Roman" w:cs="Times New Roman"/>
          <w:b/>
          <w:sz w:val="32"/>
        </w:rPr>
      </w:pPr>
    </w:p>
    <w:p w14:paraId="120C6AD3" w14:textId="509E2498" w:rsidR="007E0E60" w:rsidRDefault="007E0E60" w:rsidP="007E0E6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UGANDA ADVANCED CERTIFICATE OF EDUCATION</w:t>
      </w:r>
    </w:p>
    <w:p w14:paraId="57B61E2A" w14:textId="51C25C2A" w:rsidR="00F36FDF" w:rsidRDefault="00F36FDF" w:rsidP="007E0E6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BIOLOGY (THEORY)</w:t>
      </w:r>
    </w:p>
    <w:p w14:paraId="285687CF" w14:textId="205EE186" w:rsidR="00F36FDF" w:rsidRDefault="00F36FDF" w:rsidP="007E0E6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PAPER 1</w:t>
      </w:r>
    </w:p>
    <w:p w14:paraId="72FE95C9" w14:textId="086CD3F2" w:rsidR="00F36FDF" w:rsidRDefault="00F36FDF" w:rsidP="007E0E6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2 HOURS 30 MINUTES</w:t>
      </w:r>
    </w:p>
    <w:p w14:paraId="5D3BFFE5" w14:textId="77777777" w:rsidR="00F36FDF" w:rsidRDefault="00F36FDF" w:rsidP="007E0E60">
      <w:pPr>
        <w:jc w:val="center"/>
        <w:rPr>
          <w:rFonts w:ascii="Times New Roman" w:hAnsi="Times New Roman" w:cs="Times New Roman"/>
          <w:b/>
          <w:sz w:val="32"/>
        </w:rPr>
      </w:pPr>
    </w:p>
    <w:p w14:paraId="4C72EF04" w14:textId="77777777" w:rsidR="00270F10" w:rsidRDefault="00270F10" w:rsidP="00F36FDF">
      <w:pPr>
        <w:rPr>
          <w:rFonts w:ascii="Times New Roman" w:hAnsi="Times New Roman" w:cs="Times New Roman"/>
          <w:b/>
          <w:sz w:val="32"/>
        </w:rPr>
      </w:pPr>
    </w:p>
    <w:p w14:paraId="520BA715" w14:textId="2B3FDFA1" w:rsidR="00F36FDF" w:rsidRDefault="00F36FDF" w:rsidP="00F36FDF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INSTRUCTIONS TO CANDIDATES</w:t>
      </w:r>
    </w:p>
    <w:p w14:paraId="09EFF73C" w14:textId="517988EE" w:rsidR="00F36FDF" w:rsidRDefault="00F36FDF" w:rsidP="00F36FDF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An</w:t>
      </w:r>
      <w:r w:rsidR="00270F10">
        <w:rPr>
          <w:rFonts w:ascii="Times New Roman" w:hAnsi="Times New Roman" w:cs="Times New Roman"/>
          <w:i/>
          <w:sz w:val="32"/>
        </w:rPr>
        <w:t>s</w:t>
      </w:r>
      <w:r>
        <w:rPr>
          <w:rFonts w:ascii="Times New Roman" w:hAnsi="Times New Roman" w:cs="Times New Roman"/>
          <w:i/>
          <w:sz w:val="32"/>
        </w:rPr>
        <w:t>wer</w:t>
      </w:r>
      <w:r w:rsidR="00270F10">
        <w:rPr>
          <w:rFonts w:ascii="Times New Roman" w:hAnsi="Times New Roman" w:cs="Times New Roman"/>
          <w:i/>
          <w:sz w:val="32"/>
        </w:rPr>
        <w:t>s</w:t>
      </w:r>
      <w:r>
        <w:rPr>
          <w:rFonts w:ascii="Times New Roman" w:hAnsi="Times New Roman" w:cs="Times New Roman"/>
          <w:i/>
          <w:sz w:val="32"/>
        </w:rPr>
        <w:t xml:space="preserve"> </w:t>
      </w:r>
      <w:r w:rsidRPr="001E2766">
        <w:rPr>
          <w:rFonts w:ascii="Times New Roman" w:hAnsi="Times New Roman" w:cs="Times New Roman"/>
          <w:b/>
          <w:i/>
          <w:sz w:val="32"/>
        </w:rPr>
        <w:t>all questions</w:t>
      </w:r>
      <w:r>
        <w:rPr>
          <w:rFonts w:ascii="Times New Roman" w:hAnsi="Times New Roman" w:cs="Times New Roman"/>
          <w:i/>
          <w:sz w:val="32"/>
        </w:rPr>
        <w:t xml:space="preserve"> in both sections</w:t>
      </w:r>
      <w:r w:rsidRPr="001E2766">
        <w:rPr>
          <w:rFonts w:ascii="Times New Roman" w:hAnsi="Times New Roman" w:cs="Times New Roman"/>
          <w:b/>
          <w:i/>
          <w:sz w:val="32"/>
        </w:rPr>
        <w:t xml:space="preserve"> A</w:t>
      </w:r>
      <w:r>
        <w:rPr>
          <w:rFonts w:ascii="Times New Roman" w:hAnsi="Times New Roman" w:cs="Times New Roman"/>
          <w:i/>
          <w:sz w:val="32"/>
        </w:rPr>
        <w:t xml:space="preserve"> and </w:t>
      </w:r>
      <w:r w:rsidRPr="001E2766">
        <w:rPr>
          <w:rFonts w:ascii="Times New Roman" w:hAnsi="Times New Roman" w:cs="Times New Roman"/>
          <w:b/>
          <w:i/>
          <w:sz w:val="32"/>
        </w:rPr>
        <w:t>B</w:t>
      </w:r>
    </w:p>
    <w:p w14:paraId="0FF99899" w14:textId="6AFDACAB" w:rsidR="00F36FDF" w:rsidRDefault="00270F10" w:rsidP="00F36FDF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Answers to section A questions must be written in the boxes provided</w:t>
      </w:r>
    </w:p>
    <w:p w14:paraId="261798C2" w14:textId="4C8EE6EF" w:rsidR="00270F10" w:rsidRDefault="00270F10" w:rsidP="00F36FDF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Answers to section B must be written in the spaces provided</w:t>
      </w:r>
    </w:p>
    <w:p w14:paraId="6F2E7F95" w14:textId="581328C4" w:rsidR="00F36FDF" w:rsidRDefault="00F36FDF" w:rsidP="00F36FDF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 xml:space="preserve">Use </w:t>
      </w:r>
      <w:r w:rsidRPr="001E2766">
        <w:rPr>
          <w:rFonts w:ascii="Times New Roman" w:hAnsi="Times New Roman" w:cs="Times New Roman"/>
          <w:b/>
          <w:i/>
          <w:sz w:val="32"/>
        </w:rPr>
        <w:t>a biological</w:t>
      </w:r>
      <w:r>
        <w:rPr>
          <w:rFonts w:ascii="Times New Roman" w:hAnsi="Times New Roman" w:cs="Times New Roman"/>
          <w:i/>
          <w:sz w:val="32"/>
        </w:rPr>
        <w:t xml:space="preserve"> language </w:t>
      </w:r>
    </w:p>
    <w:p w14:paraId="1701197D" w14:textId="3624E7A3" w:rsidR="00F36FDF" w:rsidRPr="00F36FDF" w:rsidRDefault="00F36FDF" w:rsidP="00F36FDF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Any additional sheet of paper should</w:t>
      </w:r>
      <w:r w:rsidR="001E2766">
        <w:rPr>
          <w:rFonts w:ascii="Times New Roman" w:hAnsi="Times New Roman" w:cs="Times New Roman"/>
          <w:i/>
          <w:sz w:val="32"/>
        </w:rPr>
        <w:t xml:space="preserve"> </w:t>
      </w:r>
      <w:r w:rsidR="008702B9">
        <w:rPr>
          <w:rFonts w:ascii="Times New Roman" w:hAnsi="Times New Roman" w:cs="Times New Roman"/>
          <w:i/>
          <w:sz w:val="32"/>
        </w:rPr>
        <w:t>not</w:t>
      </w:r>
      <w:r>
        <w:rPr>
          <w:rFonts w:ascii="Times New Roman" w:hAnsi="Times New Roman" w:cs="Times New Roman"/>
          <w:i/>
          <w:sz w:val="32"/>
        </w:rPr>
        <w:t xml:space="preserve"> be inserted in this booklet</w:t>
      </w:r>
    </w:p>
    <w:p w14:paraId="23718BEA" w14:textId="77777777" w:rsidR="00F36FDF" w:rsidRDefault="00F36FDF" w:rsidP="007E0E60">
      <w:pPr>
        <w:jc w:val="center"/>
        <w:rPr>
          <w:rFonts w:ascii="Times New Roman" w:hAnsi="Times New Roman" w:cs="Times New Roman"/>
          <w:b/>
          <w:sz w:val="32"/>
        </w:rPr>
      </w:pPr>
    </w:p>
    <w:p w14:paraId="06D86169" w14:textId="704849E3" w:rsidR="007E0E60" w:rsidRDefault="007E0E60" w:rsidP="00270F10">
      <w:pPr>
        <w:rPr>
          <w:rFonts w:ascii="Times New Roman" w:hAnsi="Times New Roman" w:cs="Times New Roman"/>
          <w:b/>
          <w:sz w:val="32"/>
        </w:rPr>
      </w:pPr>
    </w:p>
    <w:p w14:paraId="204776B6" w14:textId="42CCE66F" w:rsidR="00270F10" w:rsidRDefault="00270F10" w:rsidP="00384D75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lastRenderedPageBreak/>
        <w:t>SECTION A (40 Marks)</w:t>
      </w:r>
    </w:p>
    <w:p w14:paraId="49B107B1" w14:textId="4985592B" w:rsidR="00270F10" w:rsidRPr="00D56496" w:rsidRDefault="00270F10" w:rsidP="00D56496">
      <w:pPr>
        <w:rPr>
          <w:rFonts w:ascii="Times New Roman" w:hAnsi="Times New Roman" w:cs="Times New Roman"/>
          <w:b/>
          <w:sz w:val="24"/>
          <w:szCs w:val="24"/>
        </w:rPr>
      </w:pPr>
      <w:r w:rsidRPr="00D56496">
        <w:rPr>
          <w:rFonts w:ascii="Times New Roman" w:hAnsi="Times New Roman" w:cs="Times New Roman"/>
          <w:b/>
          <w:sz w:val="24"/>
          <w:szCs w:val="24"/>
        </w:rPr>
        <w:t>Write the letter corresponding to the right answer in the boxes provided. Each question in this section carries one mark.</w:t>
      </w:r>
    </w:p>
    <w:p w14:paraId="1BBA9107" w14:textId="6E8FC680" w:rsidR="00270F10" w:rsidRPr="008C7966" w:rsidRDefault="008C7966" w:rsidP="008C79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270F10" w:rsidRPr="008C7966">
        <w:rPr>
          <w:rFonts w:ascii="Times New Roman" w:hAnsi="Times New Roman" w:cs="Times New Roman"/>
          <w:sz w:val="24"/>
          <w:szCs w:val="24"/>
        </w:rPr>
        <w:t xml:space="preserve">Which one of </w:t>
      </w:r>
      <w:r w:rsidR="001A26B5" w:rsidRPr="008C7966">
        <w:rPr>
          <w:rFonts w:ascii="Times New Roman" w:hAnsi="Times New Roman" w:cs="Times New Roman"/>
          <w:sz w:val="24"/>
          <w:szCs w:val="24"/>
        </w:rPr>
        <w:t>the following</w:t>
      </w:r>
      <w:r w:rsidR="00270F10" w:rsidRPr="008C7966">
        <w:rPr>
          <w:rFonts w:ascii="Times New Roman" w:hAnsi="Times New Roman" w:cs="Times New Roman"/>
          <w:sz w:val="24"/>
          <w:szCs w:val="24"/>
        </w:rPr>
        <w:t xml:space="preserve"> is </w:t>
      </w:r>
      <w:r w:rsidR="001A26B5" w:rsidRPr="008C7966">
        <w:rPr>
          <w:rFonts w:ascii="Times New Roman" w:hAnsi="Times New Roman" w:cs="Times New Roman"/>
          <w:sz w:val="24"/>
          <w:szCs w:val="24"/>
        </w:rPr>
        <w:t>referred</w:t>
      </w:r>
      <w:r w:rsidR="00270F10" w:rsidRPr="008C7966">
        <w:rPr>
          <w:rFonts w:ascii="Times New Roman" w:hAnsi="Times New Roman" w:cs="Times New Roman"/>
          <w:sz w:val="24"/>
          <w:szCs w:val="24"/>
        </w:rPr>
        <w:t xml:space="preserve"> to as a </w:t>
      </w:r>
      <w:r w:rsidR="00E85991" w:rsidRPr="008C7966">
        <w:rPr>
          <w:rFonts w:ascii="Times New Roman" w:hAnsi="Times New Roman" w:cs="Times New Roman"/>
          <w:sz w:val="24"/>
          <w:szCs w:val="24"/>
        </w:rPr>
        <w:t>“</w:t>
      </w:r>
      <w:r w:rsidR="00270F10" w:rsidRPr="008C7966">
        <w:rPr>
          <w:rFonts w:ascii="Times New Roman" w:hAnsi="Times New Roman" w:cs="Times New Roman"/>
          <w:sz w:val="24"/>
          <w:szCs w:val="24"/>
        </w:rPr>
        <w:t xml:space="preserve">central </w:t>
      </w:r>
      <w:r w:rsidR="00E85991" w:rsidRPr="008C7966">
        <w:rPr>
          <w:rFonts w:ascii="Times New Roman" w:hAnsi="Times New Roman" w:cs="Times New Roman"/>
          <w:sz w:val="24"/>
          <w:szCs w:val="24"/>
        </w:rPr>
        <w:t>dogma” of biology being used in the frontiers of the advancement of molecular biology?</w:t>
      </w:r>
    </w:p>
    <w:p w14:paraId="4CE85396" w14:textId="17338485" w:rsidR="00E85991" w:rsidRPr="00B5329D" w:rsidRDefault="00D7772E" w:rsidP="00B5329D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0E3B40C" wp14:editId="4508DC45">
                <wp:simplePos x="0" y="0"/>
                <wp:positionH relativeFrom="column">
                  <wp:posOffset>6273165</wp:posOffset>
                </wp:positionH>
                <wp:positionV relativeFrom="paragraph">
                  <wp:posOffset>69215</wp:posOffset>
                </wp:positionV>
                <wp:extent cx="500932" cy="469127"/>
                <wp:effectExtent l="0" t="0" r="13970" b="2667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885797" id="Rectangle 13" o:spid="_x0000_s1026" style="position:absolute;margin-left:493.95pt;margin-top:5.45pt;width:39.45pt;height:36.9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" fillcolor="white [3201]" strokecolor="black [3200]" strokeweight="1pt"/>
            </w:pict>
          </mc:Fallback>
        </mc:AlternateContent>
      </w:r>
      <w:r w:rsidR="00E85991" w:rsidRPr="00B5329D">
        <w:rPr>
          <w:rFonts w:ascii="Times New Roman" w:hAnsi="Times New Roman" w:cs="Times New Roman"/>
          <w:sz w:val="24"/>
          <w:szCs w:val="24"/>
        </w:rPr>
        <w:t>Chemicals of life</w:t>
      </w:r>
    </w:p>
    <w:p w14:paraId="6CDC9BB5" w14:textId="1E61562B" w:rsidR="00E85991" w:rsidRPr="00B5329D" w:rsidRDefault="00E85991" w:rsidP="00B5329D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Genetic code</w:t>
      </w:r>
    </w:p>
    <w:p w14:paraId="0825F87F" w14:textId="472112F8" w:rsidR="00E85991" w:rsidRPr="00B5329D" w:rsidRDefault="00E85991" w:rsidP="00B5329D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rotein synthesis</w:t>
      </w:r>
    </w:p>
    <w:p w14:paraId="478F683F" w14:textId="2A7066A7" w:rsidR="00E85991" w:rsidRPr="00B5329D" w:rsidRDefault="00E85991" w:rsidP="00B5329D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DNA coding</w:t>
      </w:r>
    </w:p>
    <w:p w14:paraId="351EDA94" w14:textId="03D419CB" w:rsidR="00E85991" w:rsidRPr="008C7966" w:rsidRDefault="008C7966" w:rsidP="008C79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0A34FE" w:rsidRPr="008C7966">
        <w:rPr>
          <w:rFonts w:ascii="Times New Roman" w:hAnsi="Times New Roman" w:cs="Times New Roman"/>
          <w:sz w:val="24"/>
          <w:szCs w:val="24"/>
        </w:rPr>
        <w:t>Which one of the following organelles would most abundant at the site where some embryonic tissues are being discarded?</w:t>
      </w:r>
    </w:p>
    <w:p w14:paraId="6E115B7B" w14:textId="66D560B0" w:rsidR="000A34FE" w:rsidRPr="00B5329D" w:rsidRDefault="00D7772E" w:rsidP="00B5329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8AA4BBE" wp14:editId="441BD687">
                <wp:simplePos x="0" y="0"/>
                <wp:positionH relativeFrom="column">
                  <wp:posOffset>6224905</wp:posOffset>
                </wp:positionH>
                <wp:positionV relativeFrom="paragraph">
                  <wp:posOffset>27829</wp:posOffset>
                </wp:positionV>
                <wp:extent cx="500932" cy="469127"/>
                <wp:effectExtent l="0" t="0" r="13970" b="2667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26F213" id="Rectangle 14" o:spid="_x0000_s1026" style="position:absolute;margin-left:490.15pt;margin-top:2.2pt;width:39.45pt;height:36.9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NrnXQ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" fillcolor="white [3201]" strokecolor="black [3200]" strokeweight="1pt"/>
            </w:pict>
          </mc:Fallback>
        </mc:AlternateContent>
      </w:r>
      <w:r w:rsidR="000A34FE" w:rsidRPr="00B5329D">
        <w:rPr>
          <w:rFonts w:ascii="Times New Roman" w:hAnsi="Times New Roman" w:cs="Times New Roman"/>
          <w:sz w:val="24"/>
          <w:szCs w:val="24"/>
        </w:rPr>
        <w:t>Mitochondria</w:t>
      </w:r>
    </w:p>
    <w:p w14:paraId="4FDCD234" w14:textId="54B6A522" w:rsidR="000A34FE" w:rsidRPr="00B5329D" w:rsidRDefault="000A34FE" w:rsidP="00B5329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Ribosomes</w:t>
      </w:r>
    </w:p>
    <w:p w14:paraId="6BAA5B91" w14:textId="0AFEAA3B" w:rsidR="000A34FE" w:rsidRPr="00B5329D" w:rsidRDefault="000A34FE" w:rsidP="00B5329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Golgi apparatus</w:t>
      </w:r>
    </w:p>
    <w:p w14:paraId="3290205C" w14:textId="4176D02C" w:rsidR="000A34FE" w:rsidRPr="00B5329D" w:rsidRDefault="000A34FE" w:rsidP="00B5329D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Lysosomes</w:t>
      </w:r>
    </w:p>
    <w:p w14:paraId="061D002E" w14:textId="3546C3A1" w:rsidR="000A34FE" w:rsidRPr="00D56496" w:rsidRDefault="00D56496" w:rsidP="00D56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0A34FE" w:rsidRPr="00D56496">
        <w:rPr>
          <w:rFonts w:ascii="Times New Roman" w:hAnsi="Times New Roman" w:cs="Times New Roman"/>
          <w:sz w:val="24"/>
          <w:szCs w:val="24"/>
        </w:rPr>
        <w:t>Organisms in an ecosystem have solved a challenge of compe</w:t>
      </w:r>
      <w:r w:rsidR="00C546A4">
        <w:rPr>
          <w:rFonts w:ascii="Times New Roman" w:hAnsi="Times New Roman" w:cs="Times New Roman"/>
          <w:sz w:val="24"/>
          <w:szCs w:val="24"/>
        </w:rPr>
        <w:t>ti</w:t>
      </w:r>
      <w:r w:rsidR="000A34FE" w:rsidRPr="00D56496">
        <w:rPr>
          <w:rFonts w:ascii="Times New Roman" w:hAnsi="Times New Roman" w:cs="Times New Roman"/>
          <w:sz w:val="24"/>
          <w:szCs w:val="24"/>
        </w:rPr>
        <w:t>tion by;</w:t>
      </w:r>
    </w:p>
    <w:p w14:paraId="40BDAA00" w14:textId="54DFD14B" w:rsidR="000A34FE" w:rsidRPr="00B5329D" w:rsidRDefault="00D7772E" w:rsidP="00B5329D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48A27F4" wp14:editId="1D56D95B">
                <wp:simplePos x="0" y="0"/>
                <wp:positionH relativeFrom="column">
                  <wp:posOffset>6224656</wp:posOffset>
                </wp:positionH>
                <wp:positionV relativeFrom="paragraph">
                  <wp:posOffset>140335</wp:posOffset>
                </wp:positionV>
                <wp:extent cx="500932" cy="469127"/>
                <wp:effectExtent l="0" t="0" r="13970" b="2667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6980FB" id="Rectangle 15" o:spid="_x0000_s1026" style="position:absolute;margin-left:490.15pt;margin-top:11.05pt;width:39.45pt;height:36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qpPXQ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" fillcolor="white [3201]" strokecolor="black [3200]" strokeweight="1pt"/>
            </w:pict>
          </mc:Fallback>
        </mc:AlternateContent>
      </w:r>
      <w:r w:rsidR="000A34FE" w:rsidRPr="00B5329D">
        <w:rPr>
          <w:rFonts w:ascii="Times New Roman" w:hAnsi="Times New Roman" w:cs="Times New Roman"/>
          <w:sz w:val="24"/>
          <w:szCs w:val="24"/>
        </w:rPr>
        <w:t>Being extinct</w:t>
      </w:r>
    </w:p>
    <w:p w14:paraId="1D9650FD" w14:textId="438B5F9D" w:rsidR="000A34FE" w:rsidRPr="00B5329D" w:rsidRDefault="000A34FE" w:rsidP="00B5329D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Sharing resources</w:t>
      </w:r>
    </w:p>
    <w:p w14:paraId="1F6D59F5" w14:textId="0EFD70A2" w:rsidR="000A34FE" w:rsidRPr="00B5329D" w:rsidRDefault="000A34FE" w:rsidP="00B5329D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redation and scavenging</w:t>
      </w:r>
    </w:p>
    <w:p w14:paraId="1AD4F4E8" w14:textId="457FB27C" w:rsidR="000A34FE" w:rsidRPr="00B5329D" w:rsidRDefault="000A34FE" w:rsidP="00B5329D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Resource portioning</w:t>
      </w:r>
    </w:p>
    <w:p w14:paraId="62F63607" w14:textId="7DE43D30" w:rsidR="000A34FE" w:rsidRPr="008C7966" w:rsidRDefault="00D7772E" w:rsidP="00D56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C442DD" wp14:editId="2DDEE581">
                <wp:simplePos x="0" y="0"/>
                <wp:positionH relativeFrom="column">
                  <wp:posOffset>6224822</wp:posOffset>
                </wp:positionH>
                <wp:positionV relativeFrom="paragraph">
                  <wp:posOffset>366395</wp:posOffset>
                </wp:positionV>
                <wp:extent cx="500932" cy="469127"/>
                <wp:effectExtent l="0" t="0" r="13970" b="2667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21244A" id="Rectangle 16" o:spid="_x0000_s1026" style="position:absolute;margin-left:490.15pt;margin-top:28.85pt;width:39.45pt;height:36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0tsXQ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" fillcolor="white [3201]" strokecolor="black [3200]" strokeweight="1pt"/>
            </w:pict>
          </mc:Fallback>
        </mc:AlternateContent>
      </w:r>
      <w:r w:rsidR="00D56496">
        <w:rPr>
          <w:rFonts w:ascii="Times New Roman" w:hAnsi="Times New Roman" w:cs="Times New Roman"/>
          <w:sz w:val="24"/>
          <w:szCs w:val="24"/>
        </w:rPr>
        <w:t>4.</w:t>
      </w:r>
      <w:r w:rsidR="000A34FE" w:rsidRPr="008C7966">
        <w:rPr>
          <w:rFonts w:ascii="Times New Roman" w:hAnsi="Times New Roman" w:cs="Times New Roman"/>
          <w:sz w:val="24"/>
          <w:szCs w:val="24"/>
        </w:rPr>
        <w:t>Two cells A and B have water potentials -2000Kpa and -1000kpa respectively. Which one of the following statements is true about cells?</w:t>
      </w:r>
    </w:p>
    <w:p w14:paraId="70365EC2" w14:textId="159B9855" w:rsidR="000A34FE" w:rsidRPr="00B5329D" w:rsidRDefault="000A34FE" w:rsidP="00B532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ell A has a higher concentration of water molecules than cell B</w:t>
      </w:r>
    </w:p>
    <w:p w14:paraId="2BE3F11D" w14:textId="00C5584F" w:rsidR="000A34FE" w:rsidRPr="00B5329D" w:rsidRDefault="000A34FE" w:rsidP="00B532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ell A has a higher solute potential than cell B</w:t>
      </w:r>
    </w:p>
    <w:p w14:paraId="5F8B048B" w14:textId="67158484" w:rsidR="000A34FE" w:rsidRPr="00B5329D" w:rsidRDefault="000A34FE" w:rsidP="00B532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There is a net movement of water from cell A to cell B</w:t>
      </w:r>
    </w:p>
    <w:p w14:paraId="354DD977" w14:textId="4754DB56" w:rsidR="000A34FE" w:rsidRPr="00B5329D" w:rsidRDefault="000A34FE" w:rsidP="00B532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ell A has a less solute concentration than cell B</w:t>
      </w:r>
    </w:p>
    <w:p w14:paraId="1D6F4F28" w14:textId="6876527E" w:rsidR="000A34FE" w:rsidRPr="008C7966" w:rsidRDefault="007E3399" w:rsidP="008C79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EF89786" wp14:editId="6B2A11D0">
                <wp:simplePos x="0" y="0"/>
                <wp:positionH relativeFrom="column">
                  <wp:posOffset>6225512</wp:posOffset>
                </wp:positionH>
                <wp:positionV relativeFrom="paragraph">
                  <wp:posOffset>176530</wp:posOffset>
                </wp:positionV>
                <wp:extent cx="500380" cy="468630"/>
                <wp:effectExtent l="0" t="0" r="13970" b="2667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31DE53" id="Rectangle 17" o:spid="_x0000_s1026" style="position:absolute;margin-left:490.2pt;margin-top:13.9pt;width:39.4pt;height:36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" fillcolor="white [3201]" strokecolor="black [3200]" strokeweight="1pt"/>
            </w:pict>
          </mc:Fallback>
        </mc:AlternateContent>
      </w:r>
      <w:r w:rsidR="00D56496">
        <w:rPr>
          <w:rFonts w:ascii="Times New Roman" w:hAnsi="Times New Roman" w:cs="Times New Roman"/>
          <w:sz w:val="24"/>
          <w:szCs w:val="24"/>
        </w:rPr>
        <w:t>5</w:t>
      </w:r>
      <w:r w:rsidR="008C7966">
        <w:rPr>
          <w:rFonts w:ascii="Times New Roman" w:hAnsi="Times New Roman" w:cs="Times New Roman"/>
          <w:sz w:val="24"/>
          <w:szCs w:val="24"/>
        </w:rPr>
        <w:t>.</w:t>
      </w:r>
      <w:r w:rsidR="00B76186" w:rsidRPr="008C7966">
        <w:rPr>
          <w:rFonts w:ascii="Times New Roman" w:hAnsi="Times New Roman" w:cs="Times New Roman"/>
          <w:sz w:val="24"/>
          <w:szCs w:val="24"/>
        </w:rPr>
        <w:t>Saturated fatty acids and unsaturated fatty acids are similar in;</w:t>
      </w:r>
    </w:p>
    <w:p w14:paraId="713C4943" w14:textId="556DF1C2" w:rsidR="00B76186" w:rsidRPr="00B5329D" w:rsidRDefault="00B76186" w:rsidP="00B5329D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The number of </w:t>
      </w:r>
      <w:r w:rsidR="00C0480E" w:rsidRPr="00B5329D">
        <w:rPr>
          <w:rFonts w:ascii="Times New Roman" w:hAnsi="Times New Roman" w:cs="Times New Roman"/>
          <w:sz w:val="24"/>
          <w:szCs w:val="24"/>
        </w:rPr>
        <w:t>carbons</w:t>
      </w:r>
      <w:r w:rsidRPr="00B5329D">
        <w:rPr>
          <w:rFonts w:ascii="Times New Roman" w:hAnsi="Times New Roman" w:cs="Times New Roman"/>
          <w:sz w:val="24"/>
          <w:szCs w:val="24"/>
        </w:rPr>
        <w:t xml:space="preserve"> to carbon bonds they </w:t>
      </w:r>
      <w:r w:rsidR="00C0480E" w:rsidRPr="00B5329D">
        <w:rPr>
          <w:rFonts w:ascii="Times New Roman" w:hAnsi="Times New Roman" w:cs="Times New Roman"/>
          <w:sz w:val="24"/>
          <w:szCs w:val="24"/>
        </w:rPr>
        <w:t>po</w:t>
      </w:r>
      <w:r w:rsidR="00C0480E">
        <w:rPr>
          <w:rFonts w:ascii="Times New Roman" w:hAnsi="Times New Roman" w:cs="Times New Roman"/>
          <w:sz w:val="24"/>
          <w:szCs w:val="24"/>
        </w:rPr>
        <w:t>s</w:t>
      </w:r>
      <w:r w:rsidR="00C0480E" w:rsidRPr="00B5329D">
        <w:rPr>
          <w:rFonts w:ascii="Times New Roman" w:hAnsi="Times New Roman" w:cs="Times New Roman"/>
          <w:sz w:val="24"/>
          <w:szCs w:val="24"/>
        </w:rPr>
        <w:t>sess</w:t>
      </w:r>
    </w:p>
    <w:p w14:paraId="14E5430D" w14:textId="72680F63" w:rsidR="00B76186" w:rsidRPr="00B5329D" w:rsidRDefault="00B76186" w:rsidP="00B5329D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Their consistency at room temperature</w:t>
      </w:r>
    </w:p>
    <w:p w14:paraId="7A14A6DE" w14:textId="3B6D3480" w:rsidR="00B76186" w:rsidRPr="00B5329D" w:rsidRDefault="00B76186" w:rsidP="00B5329D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The number of oxygen atoms present</w:t>
      </w:r>
    </w:p>
    <w:p w14:paraId="0E3BC6E8" w14:textId="6174BF62" w:rsidR="00B76186" w:rsidRPr="00B5329D" w:rsidRDefault="00B76186" w:rsidP="00B5329D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The number of hydrogen atoms they contain</w:t>
      </w:r>
    </w:p>
    <w:p w14:paraId="56DEEC71" w14:textId="3DABF25B" w:rsidR="00B76186" w:rsidRPr="008C7966" w:rsidRDefault="00D56496" w:rsidP="008C79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C7966">
        <w:rPr>
          <w:rFonts w:ascii="Times New Roman" w:hAnsi="Times New Roman" w:cs="Times New Roman"/>
          <w:sz w:val="24"/>
          <w:szCs w:val="24"/>
        </w:rPr>
        <w:t>.</w:t>
      </w:r>
      <w:r w:rsidR="00B76186" w:rsidRPr="008C7966">
        <w:rPr>
          <w:rFonts w:ascii="Times New Roman" w:hAnsi="Times New Roman" w:cs="Times New Roman"/>
          <w:sz w:val="24"/>
          <w:szCs w:val="24"/>
        </w:rPr>
        <w:t xml:space="preserve">Water has comparatively high surface </w:t>
      </w:r>
      <w:r w:rsidR="00C0480E" w:rsidRPr="008C7966">
        <w:rPr>
          <w:rFonts w:ascii="Times New Roman" w:hAnsi="Times New Roman" w:cs="Times New Roman"/>
          <w:sz w:val="24"/>
          <w:szCs w:val="24"/>
        </w:rPr>
        <w:t>tension</w:t>
      </w:r>
      <w:r w:rsidR="00B76186" w:rsidRPr="008C7966">
        <w:rPr>
          <w:rFonts w:ascii="Times New Roman" w:hAnsi="Times New Roman" w:cs="Times New Roman"/>
          <w:sz w:val="24"/>
          <w:szCs w:val="24"/>
        </w:rPr>
        <w:t xml:space="preserve"> and boiling point in relation and boiling point in relation to other substances of similar sized molecules because its molecules are:</w:t>
      </w:r>
    </w:p>
    <w:p w14:paraId="3B96C4B9" w14:textId="2CB4F146" w:rsidR="00B76186" w:rsidRPr="00D56496" w:rsidRDefault="007E3399" w:rsidP="00D56496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919205D" wp14:editId="47D28515">
                <wp:simplePos x="0" y="0"/>
                <wp:positionH relativeFrom="column">
                  <wp:posOffset>6225512</wp:posOffset>
                </wp:positionH>
                <wp:positionV relativeFrom="paragraph">
                  <wp:posOffset>134344</wp:posOffset>
                </wp:positionV>
                <wp:extent cx="500932" cy="469127"/>
                <wp:effectExtent l="0" t="0" r="13970" b="2667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E115760" id="Rectangle 18" o:spid="_x0000_s1026" style="position:absolute;margin-left:490.2pt;margin-top:10.6pt;width:39.45pt;height:36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F5oXQIAAAs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" fillcolor="white [3201]" strokecolor="black [3200]" strokeweight="1pt"/>
            </w:pict>
          </mc:Fallback>
        </mc:AlternateContent>
      </w:r>
      <w:r w:rsidR="00B76186" w:rsidRPr="00B5329D">
        <w:rPr>
          <w:rFonts w:ascii="Times New Roman" w:hAnsi="Times New Roman" w:cs="Times New Roman"/>
          <w:sz w:val="24"/>
          <w:szCs w:val="24"/>
        </w:rPr>
        <w:t>Doubly bonded</w:t>
      </w:r>
      <w:r w:rsidR="00D56496">
        <w:rPr>
          <w:rFonts w:ascii="Times New Roman" w:hAnsi="Times New Roman" w:cs="Times New Roman"/>
          <w:sz w:val="24"/>
          <w:szCs w:val="24"/>
        </w:rPr>
        <w:t xml:space="preserve">       B) </w:t>
      </w:r>
      <w:r w:rsidR="00B76186" w:rsidRPr="00D56496">
        <w:rPr>
          <w:rFonts w:ascii="Times New Roman" w:hAnsi="Times New Roman" w:cs="Times New Roman"/>
          <w:sz w:val="24"/>
          <w:szCs w:val="24"/>
        </w:rPr>
        <w:t>Ionic</w:t>
      </w:r>
    </w:p>
    <w:p w14:paraId="022C14A0" w14:textId="1BBF5390" w:rsidR="00B76186" w:rsidRPr="00D56496" w:rsidRDefault="00B76186" w:rsidP="00D56496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56496">
        <w:rPr>
          <w:rFonts w:ascii="Times New Roman" w:hAnsi="Times New Roman" w:cs="Times New Roman"/>
          <w:sz w:val="24"/>
          <w:szCs w:val="24"/>
        </w:rPr>
        <w:t>Polar</w:t>
      </w:r>
      <w:r w:rsidR="00D56496" w:rsidRPr="00D56496">
        <w:rPr>
          <w:rFonts w:ascii="Times New Roman" w:hAnsi="Times New Roman" w:cs="Times New Roman"/>
          <w:sz w:val="24"/>
          <w:szCs w:val="24"/>
        </w:rPr>
        <w:t xml:space="preserve">                        D)</w:t>
      </w:r>
      <w:r w:rsidR="00487AE6">
        <w:rPr>
          <w:rFonts w:ascii="Times New Roman" w:hAnsi="Times New Roman" w:cs="Times New Roman"/>
          <w:sz w:val="24"/>
          <w:szCs w:val="24"/>
        </w:rPr>
        <w:t xml:space="preserve"> </w:t>
      </w:r>
      <w:r w:rsidRPr="00D56496">
        <w:rPr>
          <w:rFonts w:ascii="Times New Roman" w:hAnsi="Times New Roman" w:cs="Times New Roman"/>
          <w:sz w:val="24"/>
          <w:szCs w:val="24"/>
        </w:rPr>
        <w:t>Covalent</w:t>
      </w:r>
    </w:p>
    <w:p w14:paraId="78BE1DA9" w14:textId="6C69D8DE" w:rsidR="00B76186" w:rsidRPr="00D56496" w:rsidRDefault="00D56496" w:rsidP="00D56496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4346DFA" wp14:editId="5436F48E">
                <wp:simplePos x="0" y="0"/>
                <wp:positionH relativeFrom="column">
                  <wp:posOffset>2917825</wp:posOffset>
                </wp:positionH>
                <wp:positionV relativeFrom="paragraph">
                  <wp:posOffset>253365</wp:posOffset>
                </wp:positionV>
                <wp:extent cx="904875" cy="625006"/>
                <wp:effectExtent l="0" t="19050" r="28575" b="22860"/>
                <wp:wrapNone/>
                <wp:docPr id="3" name="Freeform: Shap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625006"/>
                        </a:xfrm>
                        <a:custGeom>
                          <a:avLst/>
                          <a:gdLst>
                            <a:gd name="connsiteX0" fmla="*/ 66675 w 905315"/>
                            <a:gd name="connsiteY0" fmla="*/ 238125 h 1038225"/>
                            <a:gd name="connsiteX1" fmla="*/ 85725 w 905315"/>
                            <a:gd name="connsiteY1" fmla="*/ 171450 h 1038225"/>
                            <a:gd name="connsiteX2" fmla="*/ 142875 w 905315"/>
                            <a:gd name="connsiteY2" fmla="*/ 142875 h 1038225"/>
                            <a:gd name="connsiteX3" fmla="*/ 180975 w 905315"/>
                            <a:gd name="connsiteY3" fmla="*/ 123825 h 1038225"/>
                            <a:gd name="connsiteX4" fmla="*/ 247650 w 905315"/>
                            <a:gd name="connsiteY4" fmla="*/ 104775 h 1038225"/>
                            <a:gd name="connsiteX5" fmla="*/ 276225 w 905315"/>
                            <a:gd name="connsiteY5" fmla="*/ 85725 h 1038225"/>
                            <a:gd name="connsiteX6" fmla="*/ 333375 w 905315"/>
                            <a:gd name="connsiteY6" fmla="*/ 66675 h 1038225"/>
                            <a:gd name="connsiteX7" fmla="*/ 352425 w 905315"/>
                            <a:gd name="connsiteY7" fmla="*/ 38100 h 1038225"/>
                            <a:gd name="connsiteX8" fmla="*/ 476250 w 905315"/>
                            <a:gd name="connsiteY8" fmla="*/ 0 h 1038225"/>
                            <a:gd name="connsiteX9" fmla="*/ 619125 w 905315"/>
                            <a:gd name="connsiteY9" fmla="*/ 19050 h 1038225"/>
                            <a:gd name="connsiteX10" fmla="*/ 647700 w 905315"/>
                            <a:gd name="connsiteY10" fmla="*/ 28575 h 1038225"/>
                            <a:gd name="connsiteX11" fmla="*/ 657225 w 905315"/>
                            <a:gd name="connsiteY11" fmla="*/ 57150 h 1038225"/>
                            <a:gd name="connsiteX12" fmla="*/ 685800 w 905315"/>
                            <a:gd name="connsiteY12" fmla="*/ 133350 h 1038225"/>
                            <a:gd name="connsiteX13" fmla="*/ 676275 w 905315"/>
                            <a:gd name="connsiteY13" fmla="*/ 228600 h 1038225"/>
                            <a:gd name="connsiteX14" fmla="*/ 647700 w 905315"/>
                            <a:gd name="connsiteY14" fmla="*/ 238125 h 1038225"/>
                            <a:gd name="connsiteX15" fmla="*/ 590550 w 905315"/>
                            <a:gd name="connsiteY15" fmla="*/ 276225 h 1038225"/>
                            <a:gd name="connsiteX16" fmla="*/ 514350 w 905315"/>
                            <a:gd name="connsiteY16" fmla="*/ 314325 h 1038225"/>
                            <a:gd name="connsiteX17" fmla="*/ 476250 w 905315"/>
                            <a:gd name="connsiteY17" fmla="*/ 333375 h 1038225"/>
                            <a:gd name="connsiteX18" fmla="*/ 371475 w 905315"/>
                            <a:gd name="connsiteY18" fmla="*/ 419100 h 1038225"/>
                            <a:gd name="connsiteX19" fmla="*/ 323850 w 905315"/>
                            <a:gd name="connsiteY19" fmla="*/ 476250 h 1038225"/>
                            <a:gd name="connsiteX20" fmla="*/ 247650 w 905315"/>
                            <a:gd name="connsiteY20" fmla="*/ 495300 h 1038225"/>
                            <a:gd name="connsiteX21" fmla="*/ 266700 w 905315"/>
                            <a:gd name="connsiteY21" fmla="*/ 542925 h 1038225"/>
                            <a:gd name="connsiteX22" fmla="*/ 561975 w 905315"/>
                            <a:gd name="connsiteY22" fmla="*/ 533400 h 1038225"/>
                            <a:gd name="connsiteX23" fmla="*/ 685800 w 905315"/>
                            <a:gd name="connsiteY23" fmla="*/ 495300 h 1038225"/>
                            <a:gd name="connsiteX24" fmla="*/ 895350 w 905315"/>
                            <a:gd name="connsiteY24" fmla="*/ 504825 h 1038225"/>
                            <a:gd name="connsiteX25" fmla="*/ 904875 w 905315"/>
                            <a:gd name="connsiteY25" fmla="*/ 533400 h 1038225"/>
                            <a:gd name="connsiteX26" fmla="*/ 885825 w 905315"/>
                            <a:gd name="connsiteY26" fmla="*/ 581025 h 1038225"/>
                            <a:gd name="connsiteX27" fmla="*/ 876300 w 905315"/>
                            <a:gd name="connsiteY27" fmla="*/ 609600 h 1038225"/>
                            <a:gd name="connsiteX28" fmla="*/ 847725 w 905315"/>
                            <a:gd name="connsiteY28" fmla="*/ 628650 h 1038225"/>
                            <a:gd name="connsiteX29" fmla="*/ 809625 w 905315"/>
                            <a:gd name="connsiteY29" fmla="*/ 666750 h 1038225"/>
                            <a:gd name="connsiteX30" fmla="*/ 314325 w 905315"/>
                            <a:gd name="connsiteY30" fmla="*/ 676275 h 1038225"/>
                            <a:gd name="connsiteX31" fmla="*/ 266700 w 905315"/>
                            <a:gd name="connsiteY31" fmla="*/ 733425 h 1038225"/>
                            <a:gd name="connsiteX32" fmla="*/ 238125 w 905315"/>
                            <a:gd name="connsiteY32" fmla="*/ 752475 h 1038225"/>
                            <a:gd name="connsiteX33" fmla="*/ 228600 w 905315"/>
                            <a:gd name="connsiteY33" fmla="*/ 781050 h 1038225"/>
                            <a:gd name="connsiteX34" fmla="*/ 209550 w 905315"/>
                            <a:gd name="connsiteY34" fmla="*/ 819150 h 1038225"/>
                            <a:gd name="connsiteX35" fmla="*/ 238125 w 905315"/>
                            <a:gd name="connsiteY35" fmla="*/ 828675 h 1038225"/>
                            <a:gd name="connsiteX36" fmla="*/ 685800 w 905315"/>
                            <a:gd name="connsiteY36" fmla="*/ 838200 h 1038225"/>
                            <a:gd name="connsiteX37" fmla="*/ 714375 w 905315"/>
                            <a:gd name="connsiteY37" fmla="*/ 857250 h 1038225"/>
                            <a:gd name="connsiteX38" fmla="*/ 723900 w 905315"/>
                            <a:gd name="connsiteY38" fmla="*/ 885825 h 1038225"/>
                            <a:gd name="connsiteX39" fmla="*/ 714375 w 905315"/>
                            <a:gd name="connsiteY39" fmla="*/ 1019175 h 1038225"/>
                            <a:gd name="connsiteX40" fmla="*/ 685800 w 905315"/>
                            <a:gd name="connsiteY40" fmla="*/ 1028700 h 1038225"/>
                            <a:gd name="connsiteX41" fmla="*/ 0 w 905315"/>
                            <a:gd name="connsiteY41" fmla="*/ 1038225 h 103822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</a:cxnLst>
                          <a:rect l="l" t="t" r="r" b="b"/>
                          <a:pathLst>
                            <a:path w="905315" h="1038225">
                              <a:moveTo>
                                <a:pt x="66675" y="238125"/>
                              </a:moveTo>
                              <a:cubicBezTo>
                                <a:pt x="73025" y="215900"/>
                                <a:pt x="74500" y="191656"/>
                                <a:pt x="85725" y="171450"/>
                              </a:cubicBezTo>
                              <a:cubicBezTo>
                                <a:pt x="95259" y="154289"/>
                                <a:pt x="127467" y="149478"/>
                                <a:pt x="142875" y="142875"/>
                              </a:cubicBezTo>
                              <a:cubicBezTo>
                                <a:pt x="155926" y="137282"/>
                                <a:pt x="167680" y="128811"/>
                                <a:pt x="180975" y="123825"/>
                              </a:cubicBezTo>
                              <a:cubicBezTo>
                                <a:pt x="205390" y="114670"/>
                                <a:pt x="224623" y="116289"/>
                                <a:pt x="247650" y="104775"/>
                              </a:cubicBezTo>
                              <a:cubicBezTo>
                                <a:pt x="257889" y="99655"/>
                                <a:pt x="265764" y="90374"/>
                                <a:pt x="276225" y="85725"/>
                              </a:cubicBezTo>
                              <a:cubicBezTo>
                                <a:pt x="294575" y="77570"/>
                                <a:pt x="333375" y="66675"/>
                                <a:pt x="333375" y="66675"/>
                              </a:cubicBezTo>
                              <a:cubicBezTo>
                                <a:pt x="339725" y="57150"/>
                                <a:pt x="343631" y="45429"/>
                                <a:pt x="352425" y="38100"/>
                              </a:cubicBezTo>
                              <a:cubicBezTo>
                                <a:pt x="381644" y="13751"/>
                                <a:pt x="448948" y="6067"/>
                                <a:pt x="476250" y="0"/>
                              </a:cubicBezTo>
                              <a:cubicBezTo>
                                <a:pt x="523875" y="6350"/>
                                <a:pt x="571732" y="11151"/>
                                <a:pt x="619125" y="19050"/>
                              </a:cubicBezTo>
                              <a:cubicBezTo>
                                <a:pt x="629029" y="20701"/>
                                <a:pt x="640600" y="21475"/>
                                <a:pt x="647700" y="28575"/>
                              </a:cubicBezTo>
                              <a:cubicBezTo>
                                <a:pt x="654800" y="35675"/>
                                <a:pt x="654467" y="47496"/>
                                <a:pt x="657225" y="57150"/>
                              </a:cubicBezTo>
                              <a:cubicBezTo>
                                <a:pt x="674517" y="117671"/>
                                <a:pt x="656207" y="74163"/>
                                <a:pt x="685800" y="133350"/>
                              </a:cubicBezTo>
                              <a:cubicBezTo>
                                <a:pt x="682625" y="165100"/>
                                <a:pt x="687179" y="198613"/>
                                <a:pt x="676275" y="228600"/>
                              </a:cubicBezTo>
                              <a:cubicBezTo>
                                <a:pt x="672844" y="238036"/>
                                <a:pt x="656054" y="232556"/>
                                <a:pt x="647700" y="238125"/>
                              </a:cubicBezTo>
                              <a:cubicBezTo>
                                <a:pt x="524261" y="320417"/>
                                <a:pt x="697320" y="227693"/>
                                <a:pt x="590550" y="276225"/>
                              </a:cubicBezTo>
                              <a:cubicBezTo>
                                <a:pt x="564697" y="287976"/>
                                <a:pt x="539750" y="301625"/>
                                <a:pt x="514350" y="314325"/>
                              </a:cubicBezTo>
                              <a:cubicBezTo>
                                <a:pt x="501650" y="320675"/>
                                <a:pt x="486290" y="323335"/>
                                <a:pt x="476250" y="333375"/>
                              </a:cubicBezTo>
                              <a:cubicBezTo>
                                <a:pt x="399535" y="410090"/>
                                <a:pt x="437688" y="385994"/>
                                <a:pt x="371475" y="419100"/>
                              </a:cubicBezTo>
                              <a:cubicBezTo>
                                <a:pt x="360695" y="451441"/>
                                <a:pt x="364030" y="459508"/>
                                <a:pt x="323850" y="476250"/>
                              </a:cubicBezTo>
                              <a:cubicBezTo>
                                <a:pt x="299682" y="486320"/>
                                <a:pt x="247650" y="495300"/>
                                <a:pt x="247650" y="495300"/>
                              </a:cubicBezTo>
                              <a:cubicBezTo>
                                <a:pt x="241318" y="514296"/>
                                <a:pt x="222003" y="541610"/>
                                <a:pt x="266700" y="542925"/>
                              </a:cubicBezTo>
                              <a:lnTo>
                                <a:pt x="561975" y="533400"/>
                              </a:lnTo>
                              <a:cubicBezTo>
                                <a:pt x="660119" y="500685"/>
                                <a:pt x="618479" y="512130"/>
                                <a:pt x="685800" y="495300"/>
                              </a:cubicBezTo>
                              <a:cubicBezTo>
                                <a:pt x="755650" y="498475"/>
                                <a:pt x="826462" y="492844"/>
                                <a:pt x="895350" y="504825"/>
                              </a:cubicBezTo>
                              <a:cubicBezTo>
                                <a:pt x="905242" y="506545"/>
                                <a:pt x="906120" y="523437"/>
                                <a:pt x="904875" y="533400"/>
                              </a:cubicBezTo>
                              <a:cubicBezTo>
                                <a:pt x="902754" y="550366"/>
                                <a:pt x="891828" y="565016"/>
                                <a:pt x="885825" y="581025"/>
                              </a:cubicBezTo>
                              <a:cubicBezTo>
                                <a:pt x="882300" y="590426"/>
                                <a:pt x="882572" y="601760"/>
                                <a:pt x="876300" y="609600"/>
                              </a:cubicBezTo>
                              <a:cubicBezTo>
                                <a:pt x="869149" y="618539"/>
                                <a:pt x="857250" y="622300"/>
                                <a:pt x="847725" y="628650"/>
                              </a:cubicBezTo>
                              <a:cubicBezTo>
                                <a:pt x="838843" y="655297"/>
                                <a:pt x="843907" y="665503"/>
                                <a:pt x="809625" y="666750"/>
                              </a:cubicBezTo>
                              <a:cubicBezTo>
                                <a:pt x="644604" y="672751"/>
                                <a:pt x="479425" y="673100"/>
                                <a:pt x="314325" y="676275"/>
                              </a:cubicBezTo>
                              <a:cubicBezTo>
                                <a:pt x="244707" y="722687"/>
                                <a:pt x="327124" y="660916"/>
                                <a:pt x="266700" y="733425"/>
                              </a:cubicBezTo>
                              <a:cubicBezTo>
                                <a:pt x="259371" y="742219"/>
                                <a:pt x="247650" y="746125"/>
                                <a:pt x="238125" y="752475"/>
                              </a:cubicBezTo>
                              <a:cubicBezTo>
                                <a:pt x="234950" y="762000"/>
                                <a:pt x="232555" y="771822"/>
                                <a:pt x="228600" y="781050"/>
                              </a:cubicBezTo>
                              <a:cubicBezTo>
                                <a:pt x="223007" y="794101"/>
                                <a:pt x="206765" y="805227"/>
                                <a:pt x="209550" y="819150"/>
                              </a:cubicBezTo>
                              <a:cubicBezTo>
                                <a:pt x="211519" y="828995"/>
                                <a:pt x="228093" y="828274"/>
                                <a:pt x="238125" y="828675"/>
                              </a:cubicBezTo>
                              <a:cubicBezTo>
                                <a:pt x="387265" y="834641"/>
                                <a:pt x="536575" y="835025"/>
                                <a:pt x="685800" y="838200"/>
                              </a:cubicBezTo>
                              <a:cubicBezTo>
                                <a:pt x="695325" y="844550"/>
                                <a:pt x="707224" y="848311"/>
                                <a:pt x="714375" y="857250"/>
                              </a:cubicBezTo>
                              <a:cubicBezTo>
                                <a:pt x="720647" y="865090"/>
                                <a:pt x="723900" y="875785"/>
                                <a:pt x="723900" y="885825"/>
                              </a:cubicBezTo>
                              <a:cubicBezTo>
                                <a:pt x="723900" y="930388"/>
                                <a:pt x="725857" y="976116"/>
                                <a:pt x="714375" y="1019175"/>
                              </a:cubicBezTo>
                              <a:cubicBezTo>
                                <a:pt x="711788" y="1028876"/>
                                <a:pt x="695837" y="1028432"/>
                                <a:pt x="685800" y="1028700"/>
                              </a:cubicBezTo>
                              <a:cubicBezTo>
                                <a:pt x="457259" y="1034794"/>
                                <a:pt x="0" y="1038225"/>
                                <a:pt x="0" y="1038225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07978" id="Freeform: Shape 3" o:spid="_x0000_s1026" style="position:absolute;margin-left:229.75pt;margin-top:19.95pt;width:71.25pt;height:49.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905315,1038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" path="m66675,238125v6350,-22225,7825,-46469,19050,-66675c95259,154289,127467,149478,142875,142875v13051,-5593,24805,-14064,38100,-19050c205390,114670,224623,116289,247650,104775v10239,-5120,18114,-14401,28575,-19050c294575,77570,333375,66675,333375,66675v6350,-9525,10256,-21246,19050,-28575c381644,13751,448948,6067,476250,v47625,6350,95482,11151,142875,19050c629029,20701,640600,21475,647700,28575v7100,7100,6767,18921,9525,28575c674517,117671,656207,74163,685800,133350v-3175,31750,1379,65263,-9525,95250c672844,238036,656054,232556,647700,238125v-123439,82292,49620,-10432,-57150,38100c564697,287976,539750,301625,514350,314325v-12700,6350,-28060,9010,-38100,19050c399535,410090,437688,385994,371475,419100v-10780,32341,-7445,40408,-47625,57150c299682,486320,247650,495300,247650,495300v-6332,18996,-25647,46310,19050,47625l561975,533400v98144,-32715,56504,-21270,123825,-38100c755650,498475,826462,492844,895350,504825v9892,1720,10770,18612,9525,28575c902754,550366,891828,565016,885825,581025v-3525,9401,-3253,20735,-9525,28575c869149,618539,857250,622300,847725,628650v-8882,26647,-3818,36853,-38100,38100c644604,672751,479425,673100,314325,676275v-69618,46412,12799,-15359,-47625,57150c259371,742219,247650,746125,238125,752475v-3175,9525,-5570,19347,-9525,28575c223007,794101,206765,805227,209550,819150v1969,9845,18543,9124,28575,9525c387265,834641,536575,835025,685800,838200v9525,6350,21424,10111,28575,19050c720647,865090,723900,875785,723900,885825v,44563,1957,90291,-9525,133350c711788,1028876,695837,1028432,685800,1028700,457259,1034794,,1038225,,1038225e" filled="f" strokecolor="black [3200]" strokeweight=".5pt">
                <v:stroke joinstyle="miter"/>
                <v:path arrowok="t" o:connecttype="custom" o:connectlocs="66643,143350;85683,103212;142806,86010;180887,74542;247530,63074;276091,51606;333213,40138;352254,22936;476019,0;618824,11468;647385,17202;656906,34404;685467,80276;675946,137616;647385,143350;590263,166286;514100,189222;476019,200690;371294,252296;323693,286700;247530,298168;266570,326838;561702,321104;685467,298168;894915,303902;904435,321104;885394,349774;875874,366976;847313,378444;809232,401380;314172,407114;266570,441518;238009,452986;228489,470188;209448,493124;238009,498858;685467,504592;714028,516060;723548,533262;714028,613538;685467,619272;0,625006" o:connectangles="0,0,0,0,0,0,0,0,0,0,0,0,0,0,0,0,0,0,0,0,0,0,0,0,0,0,0,0,0,0,0,0,0,0,0,0,0,0,0,0,0,0"/>
              </v:shape>
            </w:pict>
          </mc:Fallback>
        </mc:AlternateContent>
      </w:r>
      <w:r w:rsidR="007E3399" w:rsidRPr="00B5329D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FCEA48" wp14:editId="66E39B66">
                <wp:simplePos x="0" y="0"/>
                <wp:positionH relativeFrom="column">
                  <wp:posOffset>85753</wp:posOffset>
                </wp:positionH>
                <wp:positionV relativeFrom="paragraph">
                  <wp:posOffset>250190</wp:posOffset>
                </wp:positionV>
                <wp:extent cx="1273699" cy="819150"/>
                <wp:effectExtent l="0" t="19050" r="22225" b="38100"/>
                <wp:wrapNone/>
                <wp:docPr id="2" name="Freeform: Shap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3699" cy="819150"/>
                        </a:xfrm>
                        <a:custGeom>
                          <a:avLst/>
                          <a:gdLst>
                            <a:gd name="connsiteX0" fmla="*/ 85725 w 1273699"/>
                            <a:gd name="connsiteY0" fmla="*/ 247650 h 819150"/>
                            <a:gd name="connsiteX1" fmla="*/ 95250 w 1273699"/>
                            <a:gd name="connsiteY1" fmla="*/ 104775 h 819150"/>
                            <a:gd name="connsiteX2" fmla="*/ 152400 w 1273699"/>
                            <a:gd name="connsiteY2" fmla="*/ 85725 h 819150"/>
                            <a:gd name="connsiteX3" fmla="*/ 200025 w 1273699"/>
                            <a:gd name="connsiteY3" fmla="*/ 47625 h 819150"/>
                            <a:gd name="connsiteX4" fmla="*/ 238125 w 1273699"/>
                            <a:gd name="connsiteY4" fmla="*/ 19050 h 819150"/>
                            <a:gd name="connsiteX5" fmla="*/ 276225 w 1273699"/>
                            <a:gd name="connsiteY5" fmla="*/ 0 h 819150"/>
                            <a:gd name="connsiteX6" fmla="*/ 447675 w 1273699"/>
                            <a:gd name="connsiteY6" fmla="*/ 9525 h 819150"/>
                            <a:gd name="connsiteX7" fmla="*/ 485775 w 1273699"/>
                            <a:gd name="connsiteY7" fmla="*/ 19050 h 819150"/>
                            <a:gd name="connsiteX8" fmla="*/ 523875 w 1273699"/>
                            <a:gd name="connsiteY8" fmla="*/ 47625 h 819150"/>
                            <a:gd name="connsiteX9" fmla="*/ 542925 w 1273699"/>
                            <a:gd name="connsiteY9" fmla="*/ 76200 h 819150"/>
                            <a:gd name="connsiteX10" fmla="*/ 533400 w 1273699"/>
                            <a:gd name="connsiteY10" fmla="*/ 123825 h 819150"/>
                            <a:gd name="connsiteX11" fmla="*/ 523875 w 1273699"/>
                            <a:gd name="connsiteY11" fmla="*/ 161925 h 819150"/>
                            <a:gd name="connsiteX12" fmla="*/ 495300 w 1273699"/>
                            <a:gd name="connsiteY12" fmla="*/ 171450 h 819150"/>
                            <a:gd name="connsiteX13" fmla="*/ 485775 w 1273699"/>
                            <a:gd name="connsiteY13" fmla="*/ 200025 h 819150"/>
                            <a:gd name="connsiteX14" fmla="*/ 466725 w 1273699"/>
                            <a:gd name="connsiteY14" fmla="*/ 228600 h 819150"/>
                            <a:gd name="connsiteX15" fmla="*/ 447675 w 1273699"/>
                            <a:gd name="connsiteY15" fmla="*/ 295275 h 819150"/>
                            <a:gd name="connsiteX16" fmla="*/ 419100 w 1273699"/>
                            <a:gd name="connsiteY16" fmla="*/ 304800 h 819150"/>
                            <a:gd name="connsiteX17" fmla="*/ 409575 w 1273699"/>
                            <a:gd name="connsiteY17" fmla="*/ 342900 h 819150"/>
                            <a:gd name="connsiteX18" fmla="*/ 390525 w 1273699"/>
                            <a:gd name="connsiteY18" fmla="*/ 381000 h 819150"/>
                            <a:gd name="connsiteX19" fmla="*/ 400050 w 1273699"/>
                            <a:gd name="connsiteY19" fmla="*/ 409575 h 819150"/>
                            <a:gd name="connsiteX20" fmla="*/ 466725 w 1273699"/>
                            <a:gd name="connsiteY20" fmla="*/ 400050 h 819150"/>
                            <a:gd name="connsiteX21" fmla="*/ 495300 w 1273699"/>
                            <a:gd name="connsiteY21" fmla="*/ 390525 h 819150"/>
                            <a:gd name="connsiteX22" fmla="*/ 533400 w 1273699"/>
                            <a:gd name="connsiteY22" fmla="*/ 352425 h 819150"/>
                            <a:gd name="connsiteX23" fmla="*/ 542925 w 1273699"/>
                            <a:gd name="connsiteY23" fmla="*/ 323850 h 819150"/>
                            <a:gd name="connsiteX24" fmla="*/ 609600 w 1273699"/>
                            <a:gd name="connsiteY24" fmla="*/ 304800 h 819150"/>
                            <a:gd name="connsiteX25" fmla="*/ 666750 w 1273699"/>
                            <a:gd name="connsiteY25" fmla="*/ 285750 h 819150"/>
                            <a:gd name="connsiteX26" fmla="*/ 714375 w 1273699"/>
                            <a:gd name="connsiteY26" fmla="*/ 257175 h 819150"/>
                            <a:gd name="connsiteX27" fmla="*/ 771525 w 1273699"/>
                            <a:gd name="connsiteY27" fmla="*/ 247650 h 819150"/>
                            <a:gd name="connsiteX28" fmla="*/ 819150 w 1273699"/>
                            <a:gd name="connsiteY28" fmla="*/ 228600 h 819150"/>
                            <a:gd name="connsiteX29" fmla="*/ 962025 w 1273699"/>
                            <a:gd name="connsiteY29" fmla="*/ 209550 h 819150"/>
                            <a:gd name="connsiteX30" fmla="*/ 1047750 w 1273699"/>
                            <a:gd name="connsiteY30" fmla="*/ 219075 h 819150"/>
                            <a:gd name="connsiteX31" fmla="*/ 1057275 w 1273699"/>
                            <a:gd name="connsiteY31" fmla="*/ 247650 h 819150"/>
                            <a:gd name="connsiteX32" fmla="*/ 1066800 w 1273699"/>
                            <a:gd name="connsiteY32" fmla="*/ 285750 h 819150"/>
                            <a:gd name="connsiteX33" fmla="*/ 1057275 w 1273699"/>
                            <a:gd name="connsiteY33" fmla="*/ 400050 h 819150"/>
                            <a:gd name="connsiteX34" fmla="*/ 923925 w 1273699"/>
                            <a:gd name="connsiteY34" fmla="*/ 419100 h 819150"/>
                            <a:gd name="connsiteX35" fmla="*/ 828675 w 1273699"/>
                            <a:gd name="connsiteY35" fmla="*/ 457200 h 819150"/>
                            <a:gd name="connsiteX36" fmla="*/ 781050 w 1273699"/>
                            <a:gd name="connsiteY36" fmla="*/ 466725 h 819150"/>
                            <a:gd name="connsiteX37" fmla="*/ 733425 w 1273699"/>
                            <a:gd name="connsiteY37" fmla="*/ 485775 h 819150"/>
                            <a:gd name="connsiteX38" fmla="*/ 704850 w 1273699"/>
                            <a:gd name="connsiteY38" fmla="*/ 495300 h 819150"/>
                            <a:gd name="connsiteX39" fmla="*/ 666750 w 1273699"/>
                            <a:gd name="connsiteY39" fmla="*/ 514350 h 819150"/>
                            <a:gd name="connsiteX40" fmla="*/ 628650 w 1273699"/>
                            <a:gd name="connsiteY40" fmla="*/ 523875 h 819150"/>
                            <a:gd name="connsiteX41" fmla="*/ 609600 w 1273699"/>
                            <a:gd name="connsiteY41" fmla="*/ 552450 h 819150"/>
                            <a:gd name="connsiteX42" fmla="*/ 542925 w 1273699"/>
                            <a:gd name="connsiteY42" fmla="*/ 571500 h 819150"/>
                            <a:gd name="connsiteX43" fmla="*/ 647700 w 1273699"/>
                            <a:gd name="connsiteY43" fmla="*/ 600075 h 819150"/>
                            <a:gd name="connsiteX44" fmla="*/ 723900 w 1273699"/>
                            <a:gd name="connsiteY44" fmla="*/ 619125 h 819150"/>
                            <a:gd name="connsiteX45" fmla="*/ 1019175 w 1273699"/>
                            <a:gd name="connsiteY45" fmla="*/ 609600 h 819150"/>
                            <a:gd name="connsiteX46" fmla="*/ 1047750 w 1273699"/>
                            <a:gd name="connsiteY46" fmla="*/ 590550 h 819150"/>
                            <a:gd name="connsiteX47" fmla="*/ 1123950 w 1273699"/>
                            <a:gd name="connsiteY47" fmla="*/ 571500 h 819150"/>
                            <a:gd name="connsiteX48" fmla="*/ 1200150 w 1273699"/>
                            <a:gd name="connsiteY48" fmla="*/ 542925 h 819150"/>
                            <a:gd name="connsiteX49" fmla="*/ 1266825 w 1273699"/>
                            <a:gd name="connsiteY49" fmla="*/ 561975 h 819150"/>
                            <a:gd name="connsiteX50" fmla="*/ 1257300 w 1273699"/>
                            <a:gd name="connsiteY50" fmla="*/ 752475 h 819150"/>
                            <a:gd name="connsiteX51" fmla="*/ 1238250 w 1273699"/>
                            <a:gd name="connsiteY51" fmla="*/ 781050 h 819150"/>
                            <a:gd name="connsiteX52" fmla="*/ 1200150 w 1273699"/>
                            <a:gd name="connsiteY52" fmla="*/ 800100 h 819150"/>
                            <a:gd name="connsiteX53" fmla="*/ 1171575 w 1273699"/>
                            <a:gd name="connsiteY53" fmla="*/ 819150 h 819150"/>
                            <a:gd name="connsiteX54" fmla="*/ 1000125 w 1273699"/>
                            <a:gd name="connsiteY54" fmla="*/ 809625 h 819150"/>
                            <a:gd name="connsiteX55" fmla="*/ 962025 w 1273699"/>
                            <a:gd name="connsiteY55" fmla="*/ 800100 h 819150"/>
                            <a:gd name="connsiteX56" fmla="*/ 933450 w 1273699"/>
                            <a:gd name="connsiteY56" fmla="*/ 781050 h 819150"/>
                            <a:gd name="connsiteX57" fmla="*/ 619125 w 1273699"/>
                            <a:gd name="connsiteY57" fmla="*/ 790575 h 819150"/>
                            <a:gd name="connsiteX58" fmla="*/ 581025 w 1273699"/>
                            <a:gd name="connsiteY58" fmla="*/ 800100 h 819150"/>
                            <a:gd name="connsiteX59" fmla="*/ 514350 w 1273699"/>
                            <a:gd name="connsiteY59" fmla="*/ 819150 h 819150"/>
                            <a:gd name="connsiteX60" fmla="*/ 209550 w 1273699"/>
                            <a:gd name="connsiteY60" fmla="*/ 809625 h 819150"/>
                            <a:gd name="connsiteX61" fmla="*/ 180975 w 1273699"/>
                            <a:gd name="connsiteY61" fmla="*/ 800100 h 819150"/>
                            <a:gd name="connsiteX62" fmla="*/ 142875 w 1273699"/>
                            <a:gd name="connsiteY62" fmla="*/ 790575 h 819150"/>
                            <a:gd name="connsiteX63" fmla="*/ 114300 w 1273699"/>
                            <a:gd name="connsiteY63" fmla="*/ 762000 h 819150"/>
                            <a:gd name="connsiteX64" fmla="*/ 104775 w 1273699"/>
                            <a:gd name="connsiteY64" fmla="*/ 733425 h 819150"/>
                            <a:gd name="connsiteX65" fmla="*/ 76200 w 1273699"/>
                            <a:gd name="connsiteY65" fmla="*/ 723900 h 819150"/>
                            <a:gd name="connsiteX66" fmla="*/ 57150 w 1273699"/>
                            <a:gd name="connsiteY66" fmla="*/ 695325 h 819150"/>
                            <a:gd name="connsiteX67" fmla="*/ 28575 w 1273699"/>
                            <a:gd name="connsiteY67" fmla="*/ 685800 h 819150"/>
                            <a:gd name="connsiteX68" fmla="*/ 0 w 1273699"/>
                            <a:gd name="connsiteY68" fmla="*/ 666750 h 819150"/>
                            <a:gd name="connsiteX69" fmla="*/ 0 w 1273699"/>
                            <a:gd name="connsiteY69" fmla="*/ 657225 h 8191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</a:cxnLst>
                          <a:rect l="l" t="t" r="r" b="b"/>
                          <a:pathLst>
                            <a:path w="1273699" h="819150">
                              <a:moveTo>
                                <a:pt x="85725" y="247650"/>
                              </a:moveTo>
                              <a:cubicBezTo>
                                <a:pt x="88900" y="200025"/>
                                <a:pt x="77077" y="148911"/>
                                <a:pt x="95250" y="104775"/>
                              </a:cubicBezTo>
                              <a:cubicBezTo>
                                <a:pt x="102896" y="86207"/>
                                <a:pt x="152400" y="85725"/>
                                <a:pt x="152400" y="85725"/>
                              </a:cubicBezTo>
                              <a:cubicBezTo>
                                <a:pt x="188548" y="31503"/>
                                <a:pt x="150478" y="75937"/>
                                <a:pt x="200025" y="47625"/>
                              </a:cubicBezTo>
                              <a:cubicBezTo>
                                <a:pt x="213808" y="39749"/>
                                <a:pt x="224663" y="27464"/>
                                <a:pt x="238125" y="19050"/>
                              </a:cubicBezTo>
                              <a:cubicBezTo>
                                <a:pt x="250166" y="11525"/>
                                <a:pt x="263525" y="6350"/>
                                <a:pt x="276225" y="0"/>
                              </a:cubicBezTo>
                              <a:cubicBezTo>
                                <a:pt x="333375" y="3175"/>
                                <a:pt x="390672" y="4343"/>
                                <a:pt x="447675" y="9525"/>
                              </a:cubicBezTo>
                              <a:cubicBezTo>
                                <a:pt x="460712" y="10710"/>
                                <a:pt x="474066" y="13196"/>
                                <a:pt x="485775" y="19050"/>
                              </a:cubicBezTo>
                              <a:cubicBezTo>
                                <a:pt x="499974" y="26150"/>
                                <a:pt x="512650" y="36400"/>
                                <a:pt x="523875" y="47625"/>
                              </a:cubicBezTo>
                              <a:cubicBezTo>
                                <a:pt x="531970" y="55720"/>
                                <a:pt x="536575" y="66675"/>
                                <a:pt x="542925" y="76200"/>
                              </a:cubicBezTo>
                              <a:cubicBezTo>
                                <a:pt x="539750" y="92075"/>
                                <a:pt x="536912" y="108021"/>
                                <a:pt x="533400" y="123825"/>
                              </a:cubicBezTo>
                              <a:cubicBezTo>
                                <a:pt x="530560" y="136604"/>
                                <a:pt x="532053" y="151703"/>
                                <a:pt x="523875" y="161925"/>
                              </a:cubicBezTo>
                              <a:cubicBezTo>
                                <a:pt x="517603" y="169765"/>
                                <a:pt x="504825" y="168275"/>
                                <a:pt x="495300" y="171450"/>
                              </a:cubicBezTo>
                              <a:cubicBezTo>
                                <a:pt x="492125" y="180975"/>
                                <a:pt x="490265" y="191045"/>
                                <a:pt x="485775" y="200025"/>
                              </a:cubicBezTo>
                              <a:cubicBezTo>
                                <a:pt x="480655" y="210264"/>
                                <a:pt x="471234" y="218078"/>
                                <a:pt x="466725" y="228600"/>
                              </a:cubicBezTo>
                              <a:cubicBezTo>
                                <a:pt x="466540" y="229033"/>
                                <a:pt x="452309" y="290641"/>
                                <a:pt x="447675" y="295275"/>
                              </a:cubicBezTo>
                              <a:cubicBezTo>
                                <a:pt x="440575" y="302375"/>
                                <a:pt x="428625" y="301625"/>
                                <a:pt x="419100" y="304800"/>
                              </a:cubicBezTo>
                              <a:cubicBezTo>
                                <a:pt x="415925" y="317500"/>
                                <a:pt x="414172" y="330643"/>
                                <a:pt x="409575" y="342900"/>
                              </a:cubicBezTo>
                              <a:cubicBezTo>
                                <a:pt x="404589" y="356195"/>
                                <a:pt x="392533" y="366944"/>
                                <a:pt x="390525" y="381000"/>
                              </a:cubicBezTo>
                              <a:cubicBezTo>
                                <a:pt x="389105" y="390939"/>
                                <a:pt x="396875" y="400050"/>
                                <a:pt x="400050" y="409575"/>
                              </a:cubicBezTo>
                              <a:cubicBezTo>
                                <a:pt x="422275" y="406400"/>
                                <a:pt x="444710" y="404453"/>
                                <a:pt x="466725" y="400050"/>
                              </a:cubicBezTo>
                              <a:cubicBezTo>
                                <a:pt x="476570" y="398081"/>
                                <a:pt x="488200" y="397625"/>
                                <a:pt x="495300" y="390525"/>
                              </a:cubicBezTo>
                              <a:cubicBezTo>
                                <a:pt x="546100" y="339725"/>
                                <a:pt x="457200" y="377825"/>
                                <a:pt x="533400" y="352425"/>
                              </a:cubicBezTo>
                              <a:cubicBezTo>
                                <a:pt x="536575" y="342900"/>
                                <a:pt x="535825" y="330950"/>
                                <a:pt x="542925" y="323850"/>
                              </a:cubicBezTo>
                              <a:cubicBezTo>
                                <a:pt x="547498" y="319277"/>
                                <a:pt x="609247" y="304906"/>
                                <a:pt x="609600" y="304800"/>
                              </a:cubicBezTo>
                              <a:cubicBezTo>
                                <a:pt x="628834" y="299030"/>
                                <a:pt x="648469" y="294059"/>
                                <a:pt x="666750" y="285750"/>
                              </a:cubicBezTo>
                              <a:cubicBezTo>
                                <a:pt x="683604" y="278089"/>
                                <a:pt x="696976" y="263502"/>
                                <a:pt x="714375" y="257175"/>
                              </a:cubicBezTo>
                              <a:cubicBezTo>
                                <a:pt x="732525" y="250575"/>
                                <a:pt x="752475" y="250825"/>
                                <a:pt x="771525" y="247650"/>
                              </a:cubicBezTo>
                              <a:cubicBezTo>
                                <a:pt x="787400" y="241300"/>
                                <a:pt x="802655" y="233099"/>
                                <a:pt x="819150" y="228600"/>
                              </a:cubicBezTo>
                              <a:cubicBezTo>
                                <a:pt x="848544" y="220583"/>
                                <a:pt x="940645" y="211926"/>
                                <a:pt x="962025" y="209550"/>
                              </a:cubicBezTo>
                              <a:cubicBezTo>
                                <a:pt x="990600" y="212725"/>
                                <a:pt x="1021056" y="208397"/>
                                <a:pt x="1047750" y="219075"/>
                              </a:cubicBezTo>
                              <a:cubicBezTo>
                                <a:pt x="1057072" y="222804"/>
                                <a:pt x="1054517" y="237996"/>
                                <a:pt x="1057275" y="247650"/>
                              </a:cubicBezTo>
                              <a:cubicBezTo>
                                <a:pt x="1060871" y="260237"/>
                                <a:pt x="1063625" y="273050"/>
                                <a:pt x="1066800" y="285750"/>
                              </a:cubicBezTo>
                              <a:cubicBezTo>
                                <a:pt x="1063625" y="323850"/>
                                <a:pt x="1085225" y="373964"/>
                                <a:pt x="1057275" y="400050"/>
                              </a:cubicBezTo>
                              <a:cubicBezTo>
                                <a:pt x="1024450" y="430687"/>
                                <a:pt x="967954" y="410294"/>
                                <a:pt x="923925" y="419100"/>
                              </a:cubicBezTo>
                              <a:cubicBezTo>
                                <a:pt x="824823" y="438920"/>
                                <a:pt x="904875" y="431800"/>
                                <a:pt x="828675" y="457200"/>
                              </a:cubicBezTo>
                              <a:cubicBezTo>
                                <a:pt x="813316" y="462320"/>
                                <a:pt x="796557" y="462073"/>
                                <a:pt x="781050" y="466725"/>
                              </a:cubicBezTo>
                              <a:cubicBezTo>
                                <a:pt x="764673" y="471638"/>
                                <a:pt x="749434" y="479772"/>
                                <a:pt x="733425" y="485775"/>
                              </a:cubicBezTo>
                              <a:cubicBezTo>
                                <a:pt x="724024" y="489300"/>
                                <a:pt x="714078" y="491345"/>
                                <a:pt x="704850" y="495300"/>
                              </a:cubicBezTo>
                              <a:cubicBezTo>
                                <a:pt x="691799" y="500893"/>
                                <a:pt x="680045" y="509364"/>
                                <a:pt x="666750" y="514350"/>
                              </a:cubicBezTo>
                              <a:cubicBezTo>
                                <a:pt x="654493" y="518947"/>
                                <a:pt x="641350" y="520700"/>
                                <a:pt x="628650" y="523875"/>
                              </a:cubicBezTo>
                              <a:cubicBezTo>
                                <a:pt x="622300" y="533400"/>
                                <a:pt x="618539" y="545299"/>
                                <a:pt x="609600" y="552450"/>
                              </a:cubicBezTo>
                              <a:cubicBezTo>
                                <a:pt x="603389" y="557419"/>
                                <a:pt x="545414" y="570878"/>
                                <a:pt x="542925" y="571500"/>
                              </a:cubicBezTo>
                              <a:cubicBezTo>
                                <a:pt x="597906" y="608154"/>
                                <a:pt x="548720" y="581516"/>
                                <a:pt x="647700" y="600075"/>
                              </a:cubicBezTo>
                              <a:cubicBezTo>
                                <a:pt x="673433" y="604900"/>
                                <a:pt x="723900" y="619125"/>
                                <a:pt x="723900" y="619125"/>
                              </a:cubicBezTo>
                              <a:cubicBezTo>
                                <a:pt x="822325" y="615950"/>
                                <a:pt x="921080" y="618255"/>
                                <a:pt x="1019175" y="609600"/>
                              </a:cubicBezTo>
                              <a:cubicBezTo>
                                <a:pt x="1030578" y="608594"/>
                                <a:pt x="1036992" y="594462"/>
                                <a:pt x="1047750" y="590550"/>
                              </a:cubicBezTo>
                              <a:cubicBezTo>
                                <a:pt x="1072355" y="581603"/>
                                <a:pt x="1100532" y="583209"/>
                                <a:pt x="1123950" y="571500"/>
                              </a:cubicBezTo>
                              <a:cubicBezTo>
                                <a:pt x="1173759" y="546596"/>
                                <a:pt x="1148275" y="555894"/>
                                <a:pt x="1200150" y="542925"/>
                              </a:cubicBezTo>
                              <a:cubicBezTo>
                                <a:pt x="1222375" y="549275"/>
                                <a:pt x="1260743" y="539675"/>
                                <a:pt x="1266825" y="561975"/>
                              </a:cubicBezTo>
                              <a:cubicBezTo>
                                <a:pt x="1283554" y="623314"/>
                                <a:pt x="1265523" y="689430"/>
                                <a:pt x="1257300" y="752475"/>
                              </a:cubicBezTo>
                              <a:cubicBezTo>
                                <a:pt x="1255819" y="763826"/>
                                <a:pt x="1247044" y="773721"/>
                                <a:pt x="1238250" y="781050"/>
                              </a:cubicBezTo>
                              <a:cubicBezTo>
                                <a:pt x="1227342" y="790140"/>
                                <a:pt x="1212478" y="793055"/>
                                <a:pt x="1200150" y="800100"/>
                              </a:cubicBezTo>
                              <a:cubicBezTo>
                                <a:pt x="1190211" y="805780"/>
                                <a:pt x="1181100" y="812800"/>
                                <a:pt x="1171575" y="819150"/>
                              </a:cubicBezTo>
                              <a:cubicBezTo>
                                <a:pt x="1114425" y="815975"/>
                                <a:pt x="1057128" y="814807"/>
                                <a:pt x="1000125" y="809625"/>
                              </a:cubicBezTo>
                              <a:cubicBezTo>
                                <a:pt x="987088" y="808440"/>
                                <a:pt x="974057" y="805257"/>
                                <a:pt x="962025" y="800100"/>
                              </a:cubicBezTo>
                              <a:cubicBezTo>
                                <a:pt x="951503" y="795591"/>
                                <a:pt x="942975" y="787400"/>
                                <a:pt x="933450" y="781050"/>
                              </a:cubicBezTo>
                              <a:cubicBezTo>
                                <a:pt x="828675" y="784225"/>
                                <a:pt x="723795" y="784917"/>
                                <a:pt x="619125" y="790575"/>
                              </a:cubicBezTo>
                              <a:cubicBezTo>
                                <a:pt x="606053" y="791282"/>
                                <a:pt x="593655" y="796656"/>
                                <a:pt x="581025" y="800100"/>
                              </a:cubicBezTo>
                              <a:cubicBezTo>
                                <a:pt x="558725" y="806182"/>
                                <a:pt x="536575" y="812800"/>
                                <a:pt x="514350" y="819150"/>
                              </a:cubicBezTo>
                              <a:cubicBezTo>
                                <a:pt x="412750" y="815975"/>
                                <a:pt x="311034" y="815424"/>
                                <a:pt x="209550" y="809625"/>
                              </a:cubicBezTo>
                              <a:cubicBezTo>
                                <a:pt x="199526" y="809052"/>
                                <a:pt x="190629" y="802858"/>
                                <a:pt x="180975" y="800100"/>
                              </a:cubicBezTo>
                              <a:cubicBezTo>
                                <a:pt x="168388" y="796504"/>
                                <a:pt x="155575" y="793750"/>
                                <a:pt x="142875" y="790575"/>
                              </a:cubicBezTo>
                              <a:cubicBezTo>
                                <a:pt x="133350" y="781050"/>
                                <a:pt x="121772" y="773208"/>
                                <a:pt x="114300" y="762000"/>
                              </a:cubicBezTo>
                              <a:cubicBezTo>
                                <a:pt x="108731" y="753646"/>
                                <a:pt x="111875" y="740525"/>
                                <a:pt x="104775" y="733425"/>
                              </a:cubicBezTo>
                              <a:cubicBezTo>
                                <a:pt x="97675" y="726325"/>
                                <a:pt x="85725" y="727075"/>
                                <a:pt x="76200" y="723900"/>
                              </a:cubicBezTo>
                              <a:cubicBezTo>
                                <a:pt x="69850" y="714375"/>
                                <a:pt x="66089" y="702476"/>
                                <a:pt x="57150" y="695325"/>
                              </a:cubicBezTo>
                              <a:cubicBezTo>
                                <a:pt x="49310" y="689053"/>
                                <a:pt x="37555" y="690290"/>
                                <a:pt x="28575" y="685800"/>
                              </a:cubicBezTo>
                              <a:cubicBezTo>
                                <a:pt x="18336" y="680680"/>
                                <a:pt x="8095" y="674845"/>
                                <a:pt x="0" y="666750"/>
                              </a:cubicBezTo>
                              <a:lnTo>
                                <a:pt x="0" y="657225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52FC00" id="Freeform: Shape 2" o:spid="_x0000_s1026" style="position:absolute;margin-left:6.75pt;margin-top:19.7pt;width:100.3pt;height:6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73699,819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" path="m85725,247650v3175,-47625,-8648,-98739,9525,-142875c102896,86207,152400,85725,152400,85725v36148,-54222,-1922,-9788,47625,-38100c213808,39749,224663,27464,238125,19050,250166,11525,263525,6350,276225,v57150,3175,114447,4343,171450,9525c460712,10710,474066,13196,485775,19050v14199,7100,26875,17350,38100,28575c531970,55720,536575,66675,542925,76200v-3175,15875,-6013,31821,-9525,47625c530560,136604,532053,151703,523875,161925v-6272,7840,-19050,6350,-28575,9525c492125,180975,490265,191045,485775,200025v-5120,10239,-14541,18053,-19050,28575c466540,229033,452309,290641,447675,295275v-7100,7100,-19050,6350,-28575,9525c415925,317500,414172,330643,409575,342900v-4986,13295,-17042,24044,-19050,38100c389105,390939,396875,400050,400050,409575v22225,-3175,44660,-5122,66675,-9525c476570,398081,488200,397625,495300,390525v50800,-50800,-38100,-12700,38100,-38100c536575,342900,535825,330950,542925,323850v4573,-4573,66322,-18944,66675,-19050c628834,299030,648469,294059,666750,285750v16854,-7661,30226,-22248,47625,-28575c732525,250575,752475,250825,771525,247650v15875,-6350,31130,-14551,47625,-19050c848544,220583,940645,211926,962025,209550v28575,3175,59031,-1153,85725,9525c1057072,222804,1054517,237996,1057275,247650v3596,12587,6350,25400,9525,38100c1063625,323850,1085225,373964,1057275,400050v-32825,30637,-89321,10244,-133350,19050c824823,438920,904875,431800,828675,457200v-15359,5120,-32118,4873,-47625,9525c764673,471638,749434,479772,733425,485775v-9401,3525,-19347,5570,-28575,9525c691799,500893,680045,509364,666750,514350v-12257,4597,-25400,6350,-38100,9525c622300,533400,618539,545299,609600,552450v-6211,4969,-64186,18428,-66675,19050c597906,608154,548720,581516,647700,600075v25733,4825,76200,19050,76200,19050c822325,615950,921080,618255,1019175,609600v11403,-1006,17817,-15138,28575,-19050c1072355,581603,1100532,583209,1123950,571500v49809,-24904,24325,-15606,76200,-28575c1222375,549275,1260743,539675,1266825,561975v16729,61339,-1302,127455,-9525,190500c1255819,763826,1247044,773721,1238250,781050v-10908,9090,-25772,12005,-38100,19050c1190211,805780,1181100,812800,1171575,819150v-57150,-3175,-114447,-4343,-171450,-9525c987088,808440,974057,805257,962025,800100v-10522,-4509,-19050,-12700,-28575,-19050c828675,784225,723795,784917,619125,790575v-13072,707,-25470,6081,-38100,9525c558725,806182,536575,812800,514350,819150,412750,815975,311034,815424,209550,809625v-10024,-573,-18921,-6767,-28575,-9525c168388,796504,155575,793750,142875,790575v-9525,-9525,-21103,-17367,-28575,-28575c108731,753646,111875,740525,104775,733425v-7100,-7100,-19050,-6350,-28575,-9525c69850,714375,66089,702476,57150,695325v-7840,-6272,-19595,-5035,-28575,-9525c18336,680680,8095,674845,,666750r,-9525e" filled="f" strokecolor="#1f3763 [1604]" strokeweight="1pt">
                <v:stroke joinstyle="miter"/>
                <v:path arrowok="t" o:connecttype="custom" o:connectlocs="85725,247650;95250,104775;152400,85725;200025,47625;238125,19050;276225,0;447675,9525;485775,19050;523875,47625;542925,76200;533400,123825;523875,161925;495300,171450;485775,200025;466725,228600;447675,295275;419100,304800;409575,342900;390525,381000;400050,409575;466725,400050;495300,390525;533400,352425;542925,323850;609600,304800;666750,285750;714375,257175;771525,247650;819150,228600;962025,209550;1047750,219075;1057275,247650;1066800,285750;1057275,400050;923925,419100;828675,457200;781050,466725;733425,485775;704850,495300;666750,514350;628650,523875;609600,552450;542925,571500;647700,600075;723900,619125;1019175,609600;1047750,590550;1123950,571500;1200150,542925;1266825,561975;1257300,752475;1238250,781050;1200150,800100;1171575,819150;1000125,809625;962025,800100;933450,781050;619125,790575;581025,800100;514350,819150;209550,809625;180975,800100;142875,790575;114300,762000;104775,733425;76200,723900;57150,695325;28575,685800;0,666750;0,657225" o:connectangles="0,0,0,0,0,0,0,0,0,0,0,0,0,0,0,0,0,0,0,0,0,0,0,0,0,0,0,0,0,0,0,0,0,0,0,0,0,0,0,0,0,0,0,0,0,0,0,0,0,0,0,0,0,0,0,0,0,0,0,0,0,0,0,0,0,0,0,0,0,0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B76186" w:rsidRPr="00D56496">
        <w:rPr>
          <w:rFonts w:ascii="Times New Roman" w:hAnsi="Times New Roman" w:cs="Times New Roman"/>
          <w:sz w:val="24"/>
          <w:szCs w:val="24"/>
        </w:rPr>
        <w:t>The type of feeding mechanism shown in figure 1</w:t>
      </w:r>
    </w:p>
    <w:p w14:paraId="56F79FD3" w14:textId="5FF652C4" w:rsidR="007E0E60" w:rsidRPr="00B5329D" w:rsidRDefault="00B76186" w:rsidP="00B5329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5329D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768E99" wp14:editId="2719875F">
                <wp:simplePos x="0" y="0"/>
                <wp:positionH relativeFrom="column">
                  <wp:posOffset>5080166</wp:posOffset>
                </wp:positionH>
                <wp:positionV relativeFrom="paragraph">
                  <wp:posOffset>46355</wp:posOffset>
                </wp:positionV>
                <wp:extent cx="565691" cy="540523"/>
                <wp:effectExtent l="0" t="0" r="25400" b="12065"/>
                <wp:wrapNone/>
                <wp:docPr id="4" name="Freeform: Shap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691" cy="540523"/>
                        </a:xfrm>
                        <a:custGeom>
                          <a:avLst/>
                          <a:gdLst>
                            <a:gd name="connsiteX0" fmla="*/ 114300 w 565691"/>
                            <a:gd name="connsiteY0" fmla="*/ 0 h 1200200"/>
                            <a:gd name="connsiteX1" fmla="*/ 200025 w 565691"/>
                            <a:gd name="connsiteY1" fmla="*/ 19050 h 1200200"/>
                            <a:gd name="connsiteX2" fmla="*/ 228600 w 565691"/>
                            <a:gd name="connsiteY2" fmla="*/ 57150 h 1200200"/>
                            <a:gd name="connsiteX3" fmla="*/ 257175 w 565691"/>
                            <a:gd name="connsiteY3" fmla="*/ 66675 h 1200200"/>
                            <a:gd name="connsiteX4" fmla="*/ 266700 w 565691"/>
                            <a:gd name="connsiteY4" fmla="*/ 95250 h 1200200"/>
                            <a:gd name="connsiteX5" fmla="*/ 342900 w 565691"/>
                            <a:gd name="connsiteY5" fmla="*/ 123825 h 1200200"/>
                            <a:gd name="connsiteX6" fmla="*/ 361950 w 565691"/>
                            <a:gd name="connsiteY6" fmla="*/ 152400 h 1200200"/>
                            <a:gd name="connsiteX7" fmla="*/ 419100 w 565691"/>
                            <a:gd name="connsiteY7" fmla="*/ 209550 h 1200200"/>
                            <a:gd name="connsiteX8" fmla="*/ 428625 w 565691"/>
                            <a:gd name="connsiteY8" fmla="*/ 238125 h 1200200"/>
                            <a:gd name="connsiteX9" fmla="*/ 447675 w 565691"/>
                            <a:gd name="connsiteY9" fmla="*/ 276225 h 1200200"/>
                            <a:gd name="connsiteX10" fmla="*/ 457200 w 565691"/>
                            <a:gd name="connsiteY10" fmla="*/ 314325 h 1200200"/>
                            <a:gd name="connsiteX11" fmla="*/ 495300 w 565691"/>
                            <a:gd name="connsiteY11" fmla="*/ 390525 h 1200200"/>
                            <a:gd name="connsiteX12" fmla="*/ 523875 w 565691"/>
                            <a:gd name="connsiteY12" fmla="*/ 523875 h 1200200"/>
                            <a:gd name="connsiteX13" fmla="*/ 552450 w 565691"/>
                            <a:gd name="connsiteY13" fmla="*/ 600075 h 1200200"/>
                            <a:gd name="connsiteX14" fmla="*/ 552450 w 565691"/>
                            <a:gd name="connsiteY14" fmla="*/ 895350 h 1200200"/>
                            <a:gd name="connsiteX15" fmla="*/ 533400 w 565691"/>
                            <a:gd name="connsiteY15" fmla="*/ 923925 h 1200200"/>
                            <a:gd name="connsiteX16" fmla="*/ 466725 w 565691"/>
                            <a:gd name="connsiteY16" fmla="*/ 990600 h 1200200"/>
                            <a:gd name="connsiteX17" fmla="*/ 419100 w 565691"/>
                            <a:gd name="connsiteY17" fmla="*/ 1038225 h 1200200"/>
                            <a:gd name="connsiteX18" fmla="*/ 371475 w 565691"/>
                            <a:gd name="connsiteY18" fmla="*/ 1076325 h 1200200"/>
                            <a:gd name="connsiteX19" fmla="*/ 314325 w 565691"/>
                            <a:gd name="connsiteY19" fmla="*/ 1143000 h 1200200"/>
                            <a:gd name="connsiteX20" fmla="*/ 276225 w 565691"/>
                            <a:gd name="connsiteY20" fmla="*/ 1162050 h 1200200"/>
                            <a:gd name="connsiteX21" fmla="*/ 161925 w 565691"/>
                            <a:gd name="connsiteY21" fmla="*/ 1190625 h 1200200"/>
                            <a:gd name="connsiteX22" fmla="*/ 0 w 565691"/>
                            <a:gd name="connsiteY22" fmla="*/ 1200150 h 1200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</a:cxnLst>
                          <a:rect l="l" t="t" r="r" b="b"/>
                          <a:pathLst>
                            <a:path w="565691" h="1200200">
                              <a:moveTo>
                                <a:pt x="114300" y="0"/>
                              </a:moveTo>
                              <a:cubicBezTo>
                                <a:pt x="142875" y="6350"/>
                                <a:pt x="173843" y="5959"/>
                                <a:pt x="200025" y="19050"/>
                              </a:cubicBezTo>
                              <a:cubicBezTo>
                                <a:pt x="214224" y="26150"/>
                                <a:pt x="216404" y="46987"/>
                                <a:pt x="228600" y="57150"/>
                              </a:cubicBezTo>
                              <a:cubicBezTo>
                                <a:pt x="236313" y="63578"/>
                                <a:pt x="247650" y="63500"/>
                                <a:pt x="257175" y="66675"/>
                              </a:cubicBezTo>
                              <a:cubicBezTo>
                                <a:pt x="260350" y="76200"/>
                                <a:pt x="259600" y="88150"/>
                                <a:pt x="266700" y="95250"/>
                              </a:cubicBezTo>
                              <a:cubicBezTo>
                                <a:pt x="283303" y="111853"/>
                                <a:pt x="321639" y="118510"/>
                                <a:pt x="342900" y="123825"/>
                              </a:cubicBezTo>
                              <a:cubicBezTo>
                                <a:pt x="349250" y="133350"/>
                                <a:pt x="354345" y="143844"/>
                                <a:pt x="361950" y="152400"/>
                              </a:cubicBezTo>
                              <a:cubicBezTo>
                                <a:pt x="379848" y="172536"/>
                                <a:pt x="419100" y="209550"/>
                                <a:pt x="419100" y="209550"/>
                              </a:cubicBezTo>
                              <a:cubicBezTo>
                                <a:pt x="422275" y="219075"/>
                                <a:pt x="424670" y="228897"/>
                                <a:pt x="428625" y="238125"/>
                              </a:cubicBezTo>
                              <a:cubicBezTo>
                                <a:pt x="434218" y="251176"/>
                                <a:pt x="442689" y="262930"/>
                                <a:pt x="447675" y="276225"/>
                              </a:cubicBezTo>
                              <a:cubicBezTo>
                                <a:pt x="452272" y="288482"/>
                                <a:pt x="452165" y="302241"/>
                                <a:pt x="457200" y="314325"/>
                              </a:cubicBezTo>
                              <a:cubicBezTo>
                                <a:pt x="468122" y="340539"/>
                                <a:pt x="495300" y="390525"/>
                                <a:pt x="495300" y="390525"/>
                              </a:cubicBezTo>
                              <a:cubicBezTo>
                                <a:pt x="502590" y="426974"/>
                                <a:pt x="512290" y="483326"/>
                                <a:pt x="523875" y="523875"/>
                              </a:cubicBezTo>
                              <a:cubicBezTo>
                                <a:pt x="531341" y="550006"/>
                                <a:pt x="542385" y="574913"/>
                                <a:pt x="552450" y="600075"/>
                              </a:cubicBezTo>
                              <a:cubicBezTo>
                                <a:pt x="567838" y="723176"/>
                                <a:pt x="572235" y="723883"/>
                                <a:pt x="552450" y="895350"/>
                              </a:cubicBezTo>
                              <a:cubicBezTo>
                                <a:pt x="551138" y="906722"/>
                                <a:pt x="541058" y="915416"/>
                                <a:pt x="533400" y="923925"/>
                              </a:cubicBezTo>
                              <a:cubicBezTo>
                                <a:pt x="512374" y="947287"/>
                                <a:pt x="480781" y="962487"/>
                                <a:pt x="466725" y="990600"/>
                              </a:cubicBezTo>
                              <a:cubicBezTo>
                                <a:pt x="443185" y="1037680"/>
                                <a:pt x="461145" y="1024210"/>
                                <a:pt x="419100" y="1038225"/>
                              </a:cubicBezTo>
                              <a:cubicBezTo>
                                <a:pt x="376495" y="1102132"/>
                                <a:pt x="426684" y="1039519"/>
                                <a:pt x="371475" y="1076325"/>
                              </a:cubicBezTo>
                              <a:cubicBezTo>
                                <a:pt x="323564" y="1108266"/>
                                <a:pt x="360541" y="1103386"/>
                                <a:pt x="314325" y="1143000"/>
                              </a:cubicBezTo>
                              <a:cubicBezTo>
                                <a:pt x="303544" y="1152241"/>
                                <a:pt x="288553" y="1155005"/>
                                <a:pt x="276225" y="1162050"/>
                              </a:cubicBezTo>
                              <a:cubicBezTo>
                                <a:pt x="214517" y="1197312"/>
                                <a:pt x="282160" y="1179174"/>
                                <a:pt x="161925" y="1190625"/>
                              </a:cubicBezTo>
                              <a:cubicBezTo>
                                <a:pt x="48070" y="1201468"/>
                                <a:pt x="79103" y="1200150"/>
                                <a:pt x="0" y="120015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18906" id="Freeform: Shape 4" o:spid="_x0000_s1026" style="position:absolute;margin-left:400pt;margin-top:3.65pt;width:44.55pt;height:42.5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5691,1200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" path="m114300,v28575,6350,59543,5959,85725,19050c214224,26150,216404,46987,228600,57150v7713,6428,19050,6350,28575,9525c260350,76200,259600,88150,266700,95250v16603,16603,54939,23260,76200,28575c349250,133350,354345,143844,361950,152400v17898,20136,57150,57150,57150,57150c422275,219075,424670,228897,428625,238125v5593,13051,14064,24805,19050,38100c452272,288482,452165,302241,457200,314325v10922,26214,38100,76200,38100,76200c502590,426974,512290,483326,523875,523875v7466,26131,18510,51038,28575,76200c567838,723176,572235,723883,552450,895350v-1312,11372,-11392,20066,-19050,28575c512374,947287,480781,962487,466725,990600v-23540,47080,-5580,33610,-47625,47625c376495,1102132,426684,1039519,371475,1076325v-47911,31941,-10934,27061,-57150,66675c303544,1152241,288553,1155005,276225,1162050v-61708,35262,5935,17124,-114300,28575c48070,1201468,79103,1200150,,1200150e" filled="f" strokecolor="black [3200]" strokeweight=".5pt">
                <v:stroke joinstyle="miter"/>
                <v:path arrowok="t" o:connecttype="custom" o:connectlocs="114300,0;200025,8579;228600,25738;257175,30028;266700,42897;342900,55766;361950,68635;419100,94373;428625,107242;447675,124401;457200,141560;495300,175877;523875,235933;552450,270250;552450,403231;533400,416100;466725,446127;419100,467576;371475,484735;314325,514762;276225,523342;161925,536211;0,540500" o:connectangles="0,0,0,0,0,0,0,0,0,0,0,0,0,0,0,0,0,0,0,0,0,0,0"/>
              </v:shape>
            </w:pict>
          </mc:Fallback>
        </mc:AlternateContent>
      </w:r>
    </w:p>
    <w:p w14:paraId="1B349DC2" w14:textId="1A1025A1" w:rsidR="001500B3" w:rsidRPr="00B5329D" w:rsidRDefault="001500B3" w:rsidP="00B5329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DDD255F" w14:textId="6469BC0F" w:rsidR="001500B3" w:rsidRPr="00B5329D" w:rsidRDefault="002D7AD0" w:rsidP="00B5329D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1924A90" wp14:editId="70409829">
                <wp:simplePos x="0" y="0"/>
                <wp:positionH relativeFrom="column">
                  <wp:posOffset>6289344</wp:posOffset>
                </wp:positionH>
                <wp:positionV relativeFrom="paragraph">
                  <wp:posOffset>294640</wp:posOffset>
                </wp:positionV>
                <wp:extent cx="500380" cy="468630"/>
                <wp:effectExtent l="0" t="0" r="13970" b="2667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64D813" id="Rectangle 19" o:spid="_x0000_s1026" style="position:absolute;margin-left:495.2pt;margin-top:23.2pt;width:39.4pt;height:36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" fillcolor="white [3201]" strokecolor="black [3200]" strokeweight="1pt"/>
            </w:pict>
          </mc:Fallback>
        </mc:AlternateContent>
      </w:r>
    </w:p>
    <w:p w14:paraId="550820A7" w14:textId="09B3F927" w:rsidR="001500B3" w:rsidRPr="00B5329D" w:rsidRDefault="001500B3" w:rsidP="00B5329D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inocytosis</w:t>
      </w:r>
    </w:p>
    <w:p w14:paraId="45A87332" w14:textId="442874BC" w:rsidR="001500B3" w:rsidRPr="00B5329D" w:rsidRDefault="001500B3" w:rsidP="00B5329D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Filter feeding</w:t>
      </w:r>
    </w:p>
    <w:p w14:paraId="1F41B898" w14:textId="2EF4122B" w:rsidR="001500B3" w:rsidRPr="00B5329D" w:rsidRDefault="001500B3" w:rsidP="00B5329D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hagocytosis</w:t>
      </w:r>
    </w:p>
    <w:p w14:paraId="055437C2" w14:textId="5B96DD68" w:rsidR="001500B3" w:rsidRPr="00B5329D" w:rsidRDefault="001500B3" w:rsidP="00B5329D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redation</w:t>
      </w:r>
    </w:p>
    <w:p w14:paraId="1EAAE17F" w14:textId="07346431" w:rsidR="001500B3" w:rsidRPr="008C7966" w:rsidRDefault="002D7AD0" w:rsidP="008C79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9510B96" wp14:editId="6A38EF6A">
                <wp:simplePos x="0" y="0"/>
                <wp:positionH relativeFrom="column">
                  <wp:posOffset>6288985</wp:posOffset>
                </wp:positionH>
                <wp:positionV relativeFrom="paragraph">
                  <wp:posOffset>310433</wp:posOffset>
                </wp:positionV>
                <wp:extent cx="500932" cy="469127"/>
                <wp:effectExtent l="0" t="0" r="13970" b="2667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986E41" id="Rectangle 20" o:spid="_x0000_s1026" style="position:absolute;margin-left:495.2pt;margin-top:24.45pt;width:39.45pt;height:36.9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" fillcolor="white [3201]" strokecolor="black [3200]" strokeweight="1pt"/>
            </w:pict>
          </mc:Fallback>
        </mc:AlternateContent>
      </w:r>
      <w:r w:rsidR="00487AE6">
        <w:rPr>
          <w:rFonts w:ascii="Times New Roman" w:hAnsi="Times New Roman" w:cs="Times New Roman"/>
          <w:sz w:val="24"/>
          <w:szCs w:val="24"/>
        </w:rPr>
        <w:t>8</w:t>
      </w:r>
      <w:r w:rsidR="008C7966">
        <w:rPr>
          <w:rFonts w:ascii="Times New Roman" w:hAnsi="Times New Roman" w:cs="Times New Roman"/>
          <w:sz w:val="24"/>
          <w:szCs w:val="24"/>
        </w:rPr>
        <w:t xml:space="preserve">. </w:t>
      </w:r>
      <w:r w:rsidR="001500B3" w:rsidRPr="008C7966">
        <w:rPr>
          <w:rFonts w:ascii="Times New Roman" w:hAnsi="Times New Roman" w:cs="Times New Roman"/>
          <w:sz w:val="24"/>
          <w:szCs w:val="24"/>
        </w:rPr>
        <w:t>In non-dividing cell, the percentage of guanine is 40%. The percentage of adenine in the cell is.</w:t>
      </w:r>
    </w:p>
    <w:p w14:paraId="79390C4B" w14:textId="3AB4C307" w:rsidR="001500B3" w:rsidRPr="00B5329D" w:rsidRDefault="001500B3" w:rsidP="00B5329D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30</w:t>
      </w:r>
    </w:p>
    <w:p w14:paraId="687C5BB2" w14:textId="41E03292" w:rsidR="001500B3" w:rsidRPr="00B5329D" w:rsidRDefault="001500B3" w:rsidP="00B5329D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20</w:t>
      </w:r>
    </w:p>
    <w:p w14:paraId="75A957B0" w14:textId="60F0865B" w:rsidR="001500B3" w:rsidRPr="00B5329D" w:rsidRDefault="001500B3" w:rsidP="00B5329D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40</w:t>
      </w:r>
    </w:p>
    <w:p w14:paraId="20D26930" w14:textId="77777777" w:rsidR="001500B3" w:rsidRPr="00B5329D" w:rsidRDefault="001500B3" w:rsidP="00B5329D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10</w:t>
      </w:r>
    </w:p>
    <w:p w14:paraId="79215BD9" w14:textId="5D37359E" w:rsidR="001500B3" w:rsidRPr="00487AE6" w:rsidRDefault="002D7AD0" w:rsidP="00487A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499B92A" wp14:editId="5C028BFB">
                <wp:simplePos x="0" y="0"/>
                <wp:positionH relativeFrom="column">
                  <wp:posOffset>6289454</wp:posOffset>
                </wp:positionH>
                <wp:positionV relativeFrom="paragraph">
                  <wp:posOffset>287655</wp:posOffset>
                </wp:positionV>
                <wp:extent cx="500932" cy="469127"/>
                <wp:effectExtent l="0" t="0" r="13970" b="2667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28CE6F" id="Rectangle 21" o:spid="_x0000_s1026" style="position:absolute;margin-left:495.25pt;margin-top:22.65pt;width:39.45pt;height:36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487AE6" w:rsidRPr="00487AE6">
        <w:rPr>
          <w:rFonts w:ascii="Times New Roman" w:hAnsi="Times New Roman" w:cs="Times New Roman"/>
          <w:sz w:val="24"/>
          <w:szCs w:val="24"/>
        </w:rPr>
        <w:t>9.</w:t>
      </w:r>
      <w:r w:rsidR="001500B3" w:rsidRPr="00487AE6">
        <w:rPr>
          <w:rFonts w:ascii="Times New Roman" w:hAnsi="Times New Roman" w:cs="Times New Roman"/>
          <w:sz w:val="24"/>
          <w:szCs w:val="24"/>
        </w:rPr>
        <w:t xml:space="preserve">Which one of the following properties of water facilitates its efficient </w:t>
      </w:r>
      <w:r w:rsidR="00C0480E" w:rsidRPr="00487AE6">
        <w:rPr>
          <w:rFonts w:ascii="Times New Roman" w:hAnsi="Times New Roman" w:cs="Times New Roman"/>
          <w:sz w:val="24"/>
          <w:szCs w:val="24"/>
        </w:rPr>
        <w:t>transportation</w:t>
      </w:r>
      <w:r w:rsidR="001500B3" w:rsidRPr="00487AE6">
        <w:rPr>
          <w:rFonts w:ascii="Times New Roman" w:hAnsi="Times New Roman" w:cs="Times New Roman"/>
          <w:sz w:val="24"/>
          <w:szCs w:val="24"/>
        </w:rPr>
        <w:t xml:space="preserve"> of glucose?</w:t>
      </w:r>
    </w:p>
    <w:p w14:paraId="4BF1A8BA" w14:textId="57D35B5C" w:rsidR="001500B3" w:rsidRPr="00B5329D" w:rsidRDefault="001500B3" w:rsidP="00B5329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Forms hydrogen bonds with othe</w:t>
      </w:r>
      <w:r w:rsidR="00C0480E">
        <w:rPr>
          <w:rFonts w:ascii="Times New Roman" w:hAnsi="Times New Roman" w:cs="Times New Roman"/>
          <w:sz w:val="24"/>
          <w:szCs w:val="24"/>
        </w:rPr>
        <w:t>r</w:t>
      </w:r>
      <w:r w:rsidRPr="00B5329D">
        <w:rPr>
          <w:rFonts w:ascii="Times New Roman" w:hAnsi="Times New Roman" w:cs="Times New Roman"/>
          <w:sz w:val="24"/>
          <w:szCs w:val="24"/>
        </w:rPr>
        <w:t xml:space="preserve"> </w:t>
      </w:r>
      <w:r w:rsidR="00C0480E" w:rsidRPr="00B5329D">
        <w:rPr>
          <w:rFonts w:ascii="Times New Roman" w:hAnsi="Times New Roman" w:cs="Times New Roman"/>
          <w:sz w:val="24"/>
          <w:szCs w:val="24"/>
        </w:rPr>
        <w:t>molecules</w:t>
      </w:r>
    </w:p>
    <w:p w14:paraId="56019AE3" w14:textId="77777777" w:rsidR="001500B3" w:rsidRPr="00B5329D" w:rsidRDefault="001500B3" w:rsidP="00B5329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Has a higher surface tension</w:t>
      </w:r>
    </w:p>
    <w:p w14:paraId="3945255A" w14:textId="2A8D45F1" w:rsidR="001500B3" w:rsidRPr="00B5329D" w:rsidRDefault="001500B3" w:rsidP="00B5329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Has a low freezing point</w:t>
      </w:r>
    </w:p>
    <w:p w14:paraId="6C3ABE6B" w14:textId="40FDE31B" w:rsidR="001500B3" w:rsidRPr="00B5329D" w:rsidRDefault="001500B3" w:rsidP="00B5329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Has a high boiling poin</w:t>
      </w:r>
      <w:r w:rsidR="0053367F" w:rsidRPr="00B5329D">
        <w:rPr>
          <w:rFonts w:ascii="Times New Roman" w:hAnsi="Times New Roman" w:cs="Times New Roman"/>
          <w:sz w:val="24"/>
          <w:szCs w:val="24"/>
        </w:rPr>
        <w:t>t</w:t>
      </w:r>
      <w:r w:rsidRPr="00B5329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FE5454" w14:textId="5DD8E4B6" w:rsidR="0053367F" w:rsidRPr="00487AE6" w:rsidRDefault="007E3399" w:rsidP="00487A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554E72A" wp14:editId="422A6D68">
                <wp:simplePos x="0" y="0"/>
                <wp:positionH relativeFrom="column">
                  <wp:posOffset>6288405</wp:posOffset>
                </wp:positionH>
                <wp:positionV relativeFrom="paragraph">
                  <wp:posOffset>342265</wp:posOffset>
                </wp:positionV>
                <wp:extent cx="500380" cy="468630"/>
                <wp:effectExtent l="0" t="0" r="13970" b="2667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D5EB018" id="Rectangle 22" o:spid="_x0000_s1026" style="position:absolute;margin-left:495.15pt;margin-top:26.95pt;width:39.4pt;height:36.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" fillcolor="white [3201]" strokecolor="black [3200]" strokeweight="1pt"/>
            </w:pict>
          </mc:Fallback>
        </mc:AlternateContent>
      </w:r>
      <w:r w:rsidR="00487AE6">
        <w:rPr>
          <w:rFonts w:ascii="Times New Roman" w:hAnsi="Times New Roman" w:cs="Times New Roman"/>
          <w:sz w:val="24"/>
          <w:szCs w:val="24"/>
        </w:rPr>
        <w:t>10.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What would be the water potential of a cell if its pressure potential is 500 </w:t>
      </w:r>
      <w:proofErr w:type="spellStart"/>
      <w:r w:rsidR="0053367F" w:rsidRPr="00487AE6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53367F" w:rsidRPr="00487AE6">
        <w:rPr>
          <w:rFonts w:ascii="Times New Roman" w:hAnsi="Times New Roman" w:cs="Times New Roman"/>
          <w:sz w:val="24"/>
          <w:szCs w:val="24"/>
        </w:rPr>
        <w:t xml:space="preserve"> and </w:t>
      </w:r>
      <w:r w:rsidR="008E7097" w:rsidRPr="00487AE6">
        <w:rPr>
          <w:rFonts w:ascii="Times New Roman" w:hAnsi="Times New Roman" w:cs="Times New Roman"/>
          <w:sz w:val="24"/>
          <w:szCs w:val="24"/>
        </w:rPr>
        <w:t>its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 solute potential is -49 </w:t>
      </w:r>
      <w:proofErr w:type="spellStart"/>
      <w:r w:rsidR="0053367F" w:rsidRPr="00487AE6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53367F" w:rsidRPr="00487AE6">
        <w:rPr>
          <w:rFonts w:ascii="Times New Roman" w:hAnsi="Times New Roman" w:cs="Times New Roman"/>
          <w:sz w:val="24"/>
          <w:szCs w:val="24"/>
        </w:rPr>
        <w:t>?</w:t>
      </w:r>
    </w:p>
    <w:p w14:paraId="5DCFA4C7" w14:textId="26AC2F03" w:rsidR="0053367F" w:rsidRPr="00487AE6" w:rsidRDefault="0053367F" w:rsidP="00487AE6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-4400 </w:t>
      </w:r>
      <w:proofErr w:type="spellStart"/>
      <w:r w:rsidRPr="00B5329D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487AE6">
        <w:rPr>
          <w:rFonts w:ascii="Times New Roman" w:hAnsi="Times New Roman" w:cs="Times New Roman"/>
          <w:sz w:val="24"/>
          <w:szCs w:val="24"/>
        </w:rPr>
        <w:t xml:space="preserve">        B) </w:t>
      </w:r>
      <w:r w:rsidRPr="00487AE6">
        <w:rPr>
          <w:rFonts w:ascii="Times New Roman" w:hAnsi="Times New Roman" w:cs="Times New Roman"/>
          <w:sz w:val="24"/>
          <w:szCs w:val="24"/>
        </w:rPr>
        <w:t xml:space="preserve">4400 </w:t>
      </w:r>
      <w:proofErr w:type="spellStart"/>
      <w:r w:rsidRPr="00487AE6">
        <w:rPr>
          <w:rFonts w:ascii="Times New Roman" w:hAnsi="Times New Roman" w:cs="Times New Roman"/>
          <w:sz w:val="24"/>
          <w:szCs w:val="24"/>
        </w:rPr>
        <w:t>kpa</w:t>
      </w:r>
      <w:proofErr w:type="spellEnd"/>
    </w:p>
    <w:p w14:paraId="110F90DC" w14:textId="2164BB52" w:rsidR="0053367F" w:rsidRPr="00487AE6" w:rsidRDefault="0053367F" w:rsidP="00487AE6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5400 </w:t>
      </w:r>
      <w:proofErr w:type="spellStart"/>
      <w:r w:rsidRPr="00B5329D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="00487AE6">
        <w:rPr>
          <w:rFonts w:ascii="Times New Roman" w:hAnsi="Times New Roman" w:cs="Times New Roman"/>
          <w:sz w:val="24"/>
          <w:szCs w:val="24"/>
        </w:rPr>
        <w:t xml:space="preserve">         C) </w:t>
      </w:r>
      <w:r w:rsidRPr="00487AE6">
        <w:rPr>
          <w:rFonts w:ascii="Times New Roman" w:hAnsi="Times New Roman" w:cs="Times New Roman"/>
          <w:sz w:val="24"/>
          <w:szCs w:val="24"/>
        </w:rPr>
        <w:t xml:space="preserve">-5400 </w:t>
      </w:r>
      <w:proofErr w:type="spellStart"/>
      <w:r w:rsidRPr="00487AE6">
        <w:rPr>
          <w:rFonts w:ascii="Times New Roman" w:hAnsi="Times New Roman" w:cs="Times New Roman"/>
          <w:sz w:val="24"/>
          <w:szCs w:val="24"/>
        </w:rPr>
        <w:t>kpa</w:t>
      </w:r>
      <w:proofErr w:type="spellEnd"/>
    </w:p>
    <w:p w14:paraId="2B77D025" w14:textId="4D29D6ED" w:rsidR="0053367F" w:rsidRPr="00487AE6" w:rsidRDefault="00487AE6" w:rsidP="00487A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</w:t>
      </w:r>
      <w:r w:rsidR="0053367F" w:rsidRPr="00487AE6">
        <w:rPr>
          <w:rFonts w:ascii="Times New Roman" w:hAnsi="Times New Roman" w:cs="Times New Roman"/>
          <w:sz w:val="24"/>
          <w:szCs w:val="24"/>
        </w:rPr>
        <w:t>Anon-</w:t>
      </w:r>
      <w:r w:rsidR="00C0480E" w:rsidRPr="00487AE6">
        <w:rPr>
          <w:rFonts w:ascii="Times New Roman" w:hAnsi="Times New Roman" w:cs="Times New Roman"/>
          <w:sz w:val="24"/>
          <w:szCs w:val="24"/>
        </w:rPr>
        <w:t>mutualistic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 role of bacteria in </w:t>
      </w:r>
      <w:r w:rsidR="00C0480E" w:rsidRPr="00487AE6">
        <w:rPr>
          <w:rFonts w:ascii="Times New Roman" w:hAnsi="Times New Roman" w:cs="Times New Roman"/>
          <w:sz w:val="24"/>
          <w:szCs w:val="24"/>
        </w:rPr>
        <w:t>ruminants’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 animals is that they;</w:t>
      </w:r>
    </w:p>
    <w:p w14:paraId="7052ECEC" w14:textId="785EEBB9" w:rsidR="0053367F" w:rsidRPr="00B5329D" w:rsidRDefault="002D7AD0" w:rsidP="00B5329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ADD163C" wp14:editId="3EC11AC6">
                <wp:simplePos x="0" y="0"/>
                <wp:positionH relativeFrom="column">
                  <wp:posOffset>6289454</wp:posOffset>
                </wp:positionH>
                <wp:positionV relativeFrom="paragraph">
                  <wp:posOffset>146906</wp:posOffset>
                </wp:positionV>
                <wp:extent cx="500932" cy="469127"/>
                <wp:effectExtent l="0" t="0" r="13970" b="2667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4F01EC" id="Rectangle 23" o:spid="_x0000_s1026" style="position:absolute;margin-left:495.25pt;margin-top:11.55pt;width:39.45pt;height:36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" fillcolor="white [3201]" strokecolor="black [3200]" strokeweight="1pt"/>
            </w:pict>
          </mc:Fallback>
        </mc:AlternateContent>
      </w:r>
      <w:r w:rsidR="0053367F" w:rsidRPr="00B5329D">
        <w:rPr>
          <w:rFonts w:ascii="Times New Roman" w:hAnsi="Times New Roman" w:cs="Times New Roman"/>
          <w:sz w:val="24"/>
          <w:szCs w:val="24"/>
        </w:rPr>
        <w:t>Secrete enzymes of hydrolysis of carbohydrates</w:t>
      </w:r>
    </w:p>
    <w:p w14:paraId="2031AFC0" w14:textId="482D0D5C" w:rsidR="0053367F" w:rsidRPr="00B5329D" w:rsidRDefault="0053367F" w:rsidP="00B5329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Breakdown food into small fragments to ease enzyme action</w:t>
      </w:r>
    </w:p>
    <w:p w14:paraId="004BE04A" w14:textId="4388F655" w:rsidR="0053367F" w:rsidRPr="00B5329D" w:rsidRDefault="0053367F" w:rsidP="00B5329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Produce bacterial protein which is used by ruminant</w:t>
      </w:r>
    </w:p>
    <w:p w14:paraId="3A0D9FAD" w14:textId="59DFC533" w:rsidR="0053367F" w:rsidRPr="00B5329D" w:rsidRDefault="0053367F" w:rsidP="00B5329D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Are preyed on by ruminants</w:t>
      </w:r>
    </w:p>
    <w:p w14:paraId="789D11FC" w14:textId="1B476DD4" w:rsidR="0053367F" w:rsidRPr="00487AE6" w:rsidRDefault="00487AE6" w:rsidP="00487A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Fats yield more energy per unit mass molecule than </w:t>
      </w:r>
      <w:r w:rsidR="00C0480E" w:rsidRPr="00487AE6">
        <w:rPr>
          <w:rFonts w:ascii="Times New Roman" w:hAnsi="Times New Roman" w:cs="Times New Roman"/>
          <w:sz w:val="24"/>
          <w:szCs w:val="24"/>
        </w:rPr>
        <w:t>carbohydrates</w:t>
      </w:r>
      <w:r w:rsidR="0053367F" w:rsidRPr="00487AE6">
        <w:rPr>
          <w:rFonts w:ascii="Times New Roman" w:hAnsi="Times New Roman" w:cs="Times New Roman"/>
          <w:sz w:val="24"/>
          <w:szCs w:val="24"/>
        </w:rPr>
        <w:t xml:space="preserve"> because fat possess</w:t>
      </w:r>
    </w:p>
    <w:p w14:paraId="780CD9DF" w14:textId="58FA1813" w:rsidR="0053367F" w:rsidRPr="00B5329D" w:rsidRDefault="002D7AD0" w:rsidP="00B5329D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F54E69C" wp14:editId="13428E7F">
                <wp:simplePos x="0" y="0"/>
                <wp:positionH relativeFrom="column">
                  <wp:posOffset>6289454</wp:posOffset>
                </wp:positionH>
                <wp:positionV relativeFrom="paragraph">
                  <wp:posOffset>170815</wp:posOffset>
                </wp:positionV>
                <wp:extent cx="500932" cy="469127"/>
                <wp:effectExtent l="0" t="0" r="13970" b="2667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7D702A" id="Rectangle 24" o:spid="_x0000_s1026" style="position:absolute;margin-left:495.25pt;margin-top:13.45pt;width:39.45pt;height:36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" fillcolor="white [3201]" strokecolor="black [3200]" strokeweight="1pt"/>
            </w:pict>
          </mc:Fallback>
        </mc:AlternateContent>
      </w:r>
      <w:r w:rsidR="0053367F" w:rsidRPr="00B5329D">
        <w:rPr>
          <w:rFonts w:ascii="Times New Roman" w:hAnsi="Times New Roman" w:cs="Times New Roman"/>
          <w:sz w:val="24"/>
          <w:szCs w:val="24"/>
        </w:rPr>
        <w:t>More carbon atoms</w:t>
      </w:r>
    </w:p>
    <w:p w14:paraId="5054CC4C" w14:textId="5ED49742" w:rsidR="0053367F" w:rsidRPr="00B5329D" w:rsidRDefault="0053367F" w:rsidP="00B5329D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More hydrogen atoms</w:t>
      </w:r>
    </w:p>
    <w:p w14:paraId="29389DDB" w14:textId="679BA447" w:rsidR="0053367F" w:rsidRPr="00B5329D" w:rsidRDefault="0053367F" w:rsidP="00B5329D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Fewer carbon atoms</w:t>
      </w:r>
    </w:p>
    <w:p w14:paraId="254DC295" w14:textId="66DDA823" w:rsidR="0053367F" w:rsidRDefault="0053367F" w:rsidP="00B5329D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Fewer oxygen atoms</w:t>
      </w:r>
    </w:p>
    <w:p w14:paraId="60883157" w14:textId="3E413046" w:rsidR="00487AE6" w:rsidRPr="00487AE6" w:rsidRDefault="00487AE6" w:rsidP="00487A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 in an outline for protein synthesis; state what stage two represents.</w:t>
      </w:r>
    </w:p>
    <w:p w14:paraId="60009631" w14:textId="70B3DE23" w:rsidR="00FF7097" w:rsidRPr="00487AE6" w:rsidRDefault="00487AE6" w:rsidP="00487AE6">
      <w:pPr>
        <w:jc w:val="both"/>
        <w:rPr>
          <w:rFonts w:ascii="Times New Roman" w:hAnsi="Times New Roman" w:cs="Times New Roman"/>
          <w:sz w:val="24"/>
          <w:szCs w:val="24"/>
          <w:highlight w:val="green"/>
        </w:rPr>
      </w:pPr>
      <w:r>
        <w:object w:dxaOrig="5114" w:dyaOrig="433" w14:anchorId="4229E7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45pt;height:21.9pt" o:ole="">
            <v:imagedata r:id="rId7" o:title=""/>
          </v:shape>
          <o:OLEObject Type="Embed" ProgID="ChemDraw.Document.6.0" ShapeID="_x0000_i1025" DrawAspect="Content" ObjectID="_1625591873" r:id="rId8"/>
        </w:object>
      </w:r>
    </w:p>
    <w:p w14:paraId="0548FB6A" w14:textId="5419BE0E" w:rsidR="00FF7097" w:rsidRPr="00EC3F28" w:rsidRDefault="002D7AD0" w:rsidP="00B5329D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C3F28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EB691AB" wp14:editId="193EE0FF">
                <wp:simplePos x="0" y="0"/>
                <wp:positionH relativeFrom="column">
                  <wp:posOffset>6288654</wp:posOffset>
                </wp:positionH>
                <wp:positionV relativeFrom="paragraph">
                  <wp:posOffset>100330</wp:posOffset>
                </wp:positionV>
                <wp:extent cx="500932" cy="469127"/>
                <wp:effectExtent l="0" t="0" r="13970" b="2667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02B699" id="Rectangle 25" o:spid="_x0000_s1026" style="position:absolute;margin-left:495.15pt;margin-top:7.9pt;width:39.45pt;height:36.9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" fillcolor="white [3201]" strokecolor="black [3200]" strokeweight="1pt"/>
            </w:pict>
          </mc:Fallback>
        </mc:AlternateContent>
      </w:r>
      <w:r w:rsidR="00FF7097" w:rsidRPr="00EC3F28">
        <w:rPr>
          <w:rFonts w:ascii="Times New Roman" w:hAnsi="Times New Roman" w:cs="Times New Roman"/>
          <w:sz w:val="24"/>
          <w:szCs w:val="24"/>
        </w:rPr>
        <w:t>Transcription</w:t>
      </w:r>
    </w:p>
    <w:p w14:paraId="79B72861" w14:textId="34985C4D" w:rsidR="00FF7097" w:rsidRPr="00EC3F28" w:rsidRDefault="00FF7097" w:rsidP="00B5329D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C3F28">
        <w:rPr>
          <w:rFonts w:ascii="Times New Roman" w:hAnsi="Times New Roman" w:cs="Times New Roman"/>
          <w:sz w:val="24"/>
          <w:szCs w:val="24"/>
        </w:rPr>
        <w:t>Translation</w:t>
      </w:r>
    </w:p>
    <w:p w14:paraId="6BF43BAE" w14:textId="786DC9C4" w:rsidR="00FF7097" w:rsidRPr="00EC3F28" w:rsidRDefault="00FF7097" w:rsidP="00B5329D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C3F28">
        <w:rPr>
          <w:rFonts w:ascii="Times New Roman" w:hAnsi="Times New Roman" w:cs="Times New Roman"/>
          <w:sz w:val="24"/>
          <w:szCs w:val="24"/>
        </w:rPr>
        <w:t>Transduction</w:t>
      </w:r>
    </w:p>
    <w:p w14:paraId="55B6E609" w14:textId="63B60AEE" w:rsidR="00FF7097" w:rsidRPr="00EC3F28" w:rsidRDefault="00FF7097" w:rsidP="00B5329D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C3F28">
        <w:rPr>
          <w:rFonts w:ascii="Times New Roman" w:hAnsi="Times New Roman" w:cs="Times New Roman"/>
          <w:sz w:val="24"/>
          <w:szCs w:val="24"/>
        </w:rPr>
        <w:t>Transformation</w:t>
      </w:r>
    </w:p>
    <w:p w14:paraId="5A095502" w14:textId="775E03AE" w:rsidR="00FF7097" w:rsidRPr="00EC3F28" w:rsidRDefault="00EC3F28" w:rsidP="00EC3F2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.</w:t>
      </w:r>
      <w:r w:rsidR="00FF7097" w:rsidRPr="00EC3F28">
        <w:rPr>
          <w:rFonts w:ascii="Times New Roman" w:hAnsi="Times New Roman" w:cs="Times New Roman"/>
          <w:sz w:val="24"/>
          <w:szCs w:val="24"/>
        </w:rPr>
        <w:t>Which one of following enzymes is not secreted by the lining of the ileum?</w:t>
      </w:r>
    </w:p>
    <w:p w14:paraId="404F0F3E" w14:textId="4E5FCD81" w:rsidR="00FF7097" w:rsidRPr="00B5329D" w:rsidRDefault="002D7AD0" w:rsidP="00B5329D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1853F19" wp14:editId="4C096095">
                <wp:simplePos x="0" y="0"/>
                <wp:positionH relativeFrom="column">
                  <wp:posOffset>6288378</wp:posOffset>
                </wp:positionH>
                <wp:positionV relativeFrom="paragraph">
                  <wp:posOffset>139065</wp:posOffset>
                </wp:positionV>
                <wp:extent cx="500932" cy="469127"/>
                <wp:effectExtent l="0" t="0" r="13970" b="2667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21B07B" id="Rectangle 26" o:spid="_x0000_s1026" style="position:absolute;margin-left:495.15pt;margin-top:10.95pt;width:39.45pt;height:36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" fillcolor="white [3201]" strokecolor="black [3200]" strokeweight="1pt"/>
            </w:pict>
          </mc:Fallback>
        </mc:AlternateContent>
      </w:r>
      <w:r w:rsidR="00FF7097" w:rsidRPr="00B5329D">
        <w:rPr>
          <w:rFonts w:ascii="Times New Roman" w:hAnsi="Times New Roman" w:cs="Times New Roman"/>
          <w:sz w:val="24"/>
          <w:szCs w:val="24"/>
        </w:rPr>
        <w:t>Lipase</w:t>
      </w:r>
    </w:p>
    <w:p w14:paraId="165E5D5E" w14:textId="7FA1C1F5" w:rsidR="00FF7097" w:rsidRPr="00B5329D" w:rsidRDefault="00FF7097" w:rsidP="00B5329D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Sucrase</w:t>
      </w:r>
    </w:p>
    <w:p w14:paraId="5C09E996" w14:textId="0ABB4C03" w:rsidR="00FF7097" w:rsidRPr="00B5329D" w:rsidRDefault="00FF7097" w:rsidP="00B5329D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Enterokinase</w:t>
      </w:r>
    </w:p>
    <w:p w14:paraId="4715868E" w14:textId="0FBD630E" w:rsidR="00FF7097" w:rsidRPr="00B5329D" w:rsidRDefault="00FF7097" w:rsidP="00B5329D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Lactase</w:t>
      </w:r>
    </w:p>
    <w:p w14:paraId="671D2543" w14:textId="6F8DD7B7" w:rsidR="00FF7097" w:rsidRPr="00EC3F28" w:rsidRDefault="00342F2F" w:rsidP="00EC3F2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500C1C1" wp14:editId="7FD0EFCC">
                <wp:simplePos x="0" y="0"/>
                <wp:positionH relativeFrom="column">
                  <wp:posOffset>6288764</wp:posOffset>
                </wp:positionH>
                <wp:positionV relativeFrom="paragraph">
                  <wp:posOffset>140555</wp:posOffset>
                </wp:positionV>
                <wp:extent cx="500932" cy="469127"/>
                <wp:effectExtent l="0" t="0" r="13970" b="2667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5484BD" id="Rectangle 27" o:spid="_x0000_s1026" style="position:absolute;margin-left:495.2pt;margin-top:11.05pt;width:39.45pt;height:36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HCcXw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" fillcolor="white [3201]" strokecolor="black [3200]" strokeweight="1pt"/>
            </w:pict>
          </mc:Fallback>
        </mc:AlternateContent>
      </w:r>
      <w:r w:rsidR="00EC3F28">
        <w:rPr>
          <w:rFonts w:ascii="Times New Roman" w:hAnsi="Times New Roman" w:cs="Times New Roman"/>
          <w:sz w:val="24"/>
          <w:szCs w:val="24"/>
        </w:rPr>
        <w:t>15.</w:t>
      </w:r>
      <w:r w:rsidR="00FF7097" w:rsidRPr="00EC3F28">
        <w:rPr>
          <w:rFonts w:ascii="Times New Roman" w:hAnsi="Times New Roman" w:cs="Times New Roman"/>
          <w:sz w:val="24"/>
          <w:szCs w:val="24"/>
        </w:rPr>
        <w:t>Cells are limited to small size in order to;</w:t>
      </w:r>
    </w:p>
    <w:p w14:paraId="20391A99" w14:textId="14547AE6" w:rsidR="00FF7097" w:rsidRPr="00B5329D" w:rsidRDefault="00FF7097" w:rsidP="00B5329D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Kee</w:t>
      </w:r>
      <w:r w:rsidR="00C0480E">
        <w:rPr>
          <w:rFonts w:ascii="Times New Roman" w:hAnsi="Times New Roman" w:cs="Times New Roman"/>
          <w:sz w:val="24"/>
          <w:szCs w:val="24"/>
        </w:rPr>
        <w:t>p</w:t>
      </w:r>
      <w:r w:rsidRPr="00B5329D">
        <w:rPr>
          <w:rFonts w:ascii="Times New Roman" w:hAnsi="Times New Roman" w:cs="Times New Roman"/>
          <w:sz w:val="24"/>
          <w:szCs w:val="24"/>
        </w:rPr>
        <w:t xml:space="preserve"> their volume down</w:t>
      </w:r>
    </w:p>
    <w:p w14:paraId="5ABA97C9" w14:textId="14A0CCF8" w:rsidR="00FF7097" w:rsidRPr="00B5329D" w:rsidRDefault="00FF7097" w:rsidP="00B5329D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Allow the </w:t>
      </w:r>
      <w:r w:rsidR="00C0480E" w:rsidRPr="00B5329D">
        <w:rPr>
          <w:rFonts w:ascii="Times New Roman" w:hAnsi="Times New Roman" w:cs="Times New Roman"/>
          <w:sz w:val="24"/>
          <w:szCs w:val="24"/>
        </w:rPr>
        <w:t>movement</w:t>
      </w:r>
      <w:r w:rsidRPr="00B5329D">
        <w:rPr>
          <w:rFonts w:ascii="Times New Roman" w:hAnsi="Times New Roman" w:cs="Times New Roman"/>
          <w:sz w:val="24"/>
          <w:szCs w:val="24"/>
        </w:rPr>
        <w:t xml:space="preserve"> of materials in and out of the cell</w:t>
      </w:r>
    </w:p>
    <w:p w14:paraId="023326A1" w14:textId="56CC3745" w:rsidR="00FF7097" w:rsidRPr="00B5329D" w:rsidRDefault="00FF7097" w:rsidP="00B5329D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Cut down energy requirements </w:t>
      </w:r>
    </w:p>
    <w:p w14:paraId="73713BCA" w14:textId="6EFE791A" w:rsidR="00FF7097" w:rsidRPr="00B5329D" w:rsidRDefault="00FF7097" w:rsidP="00B5329D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Enable the nucleus control the cell effectively</w:t>
      </w:r>
    </w:p>
    <w:p w14:paraId="3378DD7F" w14:textId="0343AFBD" w:rsidR="00FF7097" w:rsidRPr="00B87ADE" w:rsidRDefault="00B87ADE" w:rsidP="00B87AD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.</w:t>
      </w:r>
      <w:r w:rsidR="00FF7097" w:rsidRPr="00B87ADE">
        <w:rPr>
          <w:rFonts w:ascii="Times New Roman" w:hAnsi="Times New Roman" w:cs="Times New Roman"/>
          <w:sz w:val="24"/>
          <w:szCs w:val="24"/>
        </w:rPr>
        <w:t>Large steroid molecules diffuse quickly through the cell membrane suggesting that the membranes.</w:t>
      </w:r>
    </w:p>
    <w:p w14:paraId="328729FB" w14:textId="335A3136" w:rsidR="00FF7097" w:rsidRPr="00B5329D" w:rsidRDefault="002D7AD0" w:rsidP="00B5329D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2C01C9E" wp14:editId="4622B5A1">
                <wp:simplePos x="0" y="0"/>
                <wp:positionH relativeFrom="column">
                  <wp:posOffset>6265021</wp:posOffset>
                </wp:positionH>
                <wp:positionV relativeFrom="paragraph">
                  <wp:posOffset>50717</wp:posOffset>
                </wp:positionV>
                <wp:extent cx="500932" cy="469127"/>
                <wp:effectExtent l="0" t="0" r="13970" b="2667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287E9A" id="Rectangle 28" o:spid="_x0000_s1026" style="position:absolute;margin-left:493.3pt;margin-top:4pt;width:39.45pt;height:36.9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" fillcolor="white [3201]" strokecolor="black [3200]" strokeweight="1pt"/>
            </w:pict>
          </mc:Fallback>
        </mc:AlternateContent>
      </w:r>
      <w:r w:rsidR="00FF7097" w:rsidRPr="00B5329D">
        <w:rPr>
          <w:rFonts w:ascii="Times New Roman" w:hAnsi="Times New Roman" w:cs="Times New Roman"/>
          <w:sz w:val="24"/>
          <w:szCs w:val="24"/>
        </w:rPr>
        <w:t>Consist of non-polar molecules</w:t>
      </w:r>
    </w:p>
    <w:p w14:paraId="5D449733" w14:textId="09CA32A1" w:rsidR="00FF7097" w:rsidRPr="00B5329D" w:rsidRDefault="00FF7097" w:rsidP="00B5329D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Are semi-</w:t>
      </w:r>
      <w:r w:rsidR="00C0480E" w:rsidRPr="00B5329D">
        <w:rPr>
          <w:rFonts w:ascii="Times New Roman" w:hAnsi="Times New Roman" w:cs="Times New Roman"/>
          <w:sz w:val="24"/>
          <w:szCs w:val="24"/>
        </w:rPr>
        <w:t>permeable</w:t>
      </w:r>
    </w:p>
    <w:p w14:paraId="7D9A5F7F" w14:textId="68692FEB" w:rsidR="00FF7097" w:rsidRPr="00B5329D" w:rsidRDefault="00FF7097" w:rsidP="00B5329D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Are freely permeable</w:t>
      </w:r>
    </w:p>
    <w:p w14:paraId="6FA542C4" w14:textId="2ADE75CE" w:rsidR="00FF7097" w:rsidRPr="00B5329D" w:rsidRDefault="00FF7097" w:rsidP="00B5329D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Are made up of polysaccharides</w:t>
      </w:r>
    </w:p>
    <w:p w14:paraId="6570D6ED" w14:textId="4427CFCE" w:rsidR="00FF7097" w:rsidRPr="00B5329D" w:rsidRDefault="00F461C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17.which one of the following correctly represents the effect of increasing substrate concentration on the degree of inhibition in a competitive and non-competitive inhibition?</w:t>
      </w:r>
    </w:p>
    <w:p w14:paraId="465BFC75" w14:textId="29DEC6A8" w:rsidR="00F461CF" w:rsidRPr="00B5329D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03ED111" wp14:editId="5EB44B7B">
                <wp:simplePos x="0" y="0"/>
                <wp:positionH relativeFrom="column">
                  <wp:posOffset>6265021</wp:posOffset>
                </wp:positionH>
                <wp:positionV relativeFrom="paragraph">
                  <wp:posOffset>113665</wp:posOffset>
                </wp:positionV>
                <wp:extent cx="500932" cy="469127"/>
                <wp:effectExtent l="0" t="0" r="13970" b="2667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6516A2" id="Rectangle 29" o:spid="_x0000_s1026" style="position:absolute;margin-left:493.3pt;margin-top:8.95pt;width:39.45pt;height:36.9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" fillcolor="white [3201]" strokecolor="black [3200]" strokeweight="1pt"/>
            </w:pict>
          </mc:Fallback>
        </mc:AlternateContent>
      </w:r>
      <w:r w:rsidR="00C0480E" w:rsidRPr="00B5329D">
        <w:rPr>
          <w:rFonts w:ascii="Times New Roman" w:hAnsi="Times New Roman" w:cs="Times New Roman"/>
          <w:sz w:val="24"/>
          <w:szCs w:val="24"/>
        </w:rPr>
        <w:t>Competitive</w:t>
      </w:r>
      <w:r w:rsidR="00F461CF" w:rsidRPr="00B5329D">
        <w:rPr>
          <w:rFonts w:ascii="Times New Roman" w:hAnsi="Times New Roman" w:cs="Times New Roman"/>
          <w:sz w:val="24"/>
          <w:szCs w:val="24"/>
        </w:rPr>
        <w:t xml:space="preserve">                                              non-competitive </w:t>
      </w:r>
    </w:p>
    <w:p w14:paraId="6A938D2B" w14:textId="44471434" w:rsidR="00F461CF" w:rsidRPr="00B5329D" w:rsidRDefault="00F461CF" w:rsidP="00B5329D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Decreased                                          increased</w:t>
      </w:r>
    </w:p>
    <w:p w14:paraId="382EC7AF" w14:textId="6007E4BB" w:rsidR="00F461CF" w:rsidRPr="00B5329D" w:rsidRDefault="00F461CF" w:rsidP="00B5329D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Decreased                                          </w:t>
      </w:r>
      <w:proofErr w:type="spellStart"/>
      <w:r w:rsidRPr="00B5329D">
        <w:rPr>
          <w:rFonts w:ascii="Times New Roman" w:hAnsi="Times New Roman" w:cs="Times New Roman"/>
          <w:sz w:val="24"/>
          <w:szCs w:val="24"/>
        </w:rPr>
        <w:t>decreased</w:t>
      </w:r>
      <w:proofErr w:type="spellEnd"/>
    </w:p>
    <w:p w14:paraId="50D631AF" w14:textId="77777777" w:rsidR="00F461CF" w:rsidRPr="00B5329D" w:rsidRDefault="00F461CF" w:rsidP="00B5329D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Increased                                             no charge </w:t>
      </w:r>
    </w:p>
    <w:p w14:paraId="39FF4C6E" w14:textId="77777777" w:rsidR="00F461CF" w:rsidRPr="00B5329D" w:rsidRDefault="00F461CF" w:rsidP="00B5329D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No charge                                           increased</w:t>
      </w:r>
    </w:p>
    <w:p w14:paraId="5AD62763" w14:textId="42794EDE" w:rsidR="00F461CF" w:rsidRPr="00B5329D" w:rsidRDefault="00F461C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18. It is difficult to observe individual chromosomes during interphase because,</w:t>
      </w:r>
    </w:p>
    <w:p w14:paraId="42D38559" w14:textId="6FA8E64A" w:rsidR="00F461CF" w:rsidRPr="00B5329D" w:rsidRDefault="007E3399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C731DC9" wp14:editId="090A47C7">
                <wp:simplePos x="0" y="0"/>
                <wp:positionH relativeFrom="column">
                  <wp:posOffset>6265103</wp:posOffset>
                </wp:positionH>
                <wp:positionV relativeFrom="paragraph">
                  <wp:posOffset>281830</wp:posOffset>
                </wp:positionV>
                <wp:extent cx="500932" cy="469127"/>
                <wp:effectExtent l="0" t="0" r="13970" b="2667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7D2211" id="Rectangle 30" o:spid="_x0000_s1026" style="position:absolute;margin-left:493.3pt;margin-top:22.2pt;width:39.45pt;height:36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tTyXQ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F461CF" w:rsidRPr="00B5329D">
        <w:rPr>
          <w:rFonts w:ascii="Times New Roman" w:hAnsi="Times New Roman" w:cs="Times New Roman"/>
          <w:sz w:val="24"/>
          <w:szCs w:val="24"/>
        </w:rPr>
        <w:t xml:space="preserve">A) The DNA is not yet replicated </w:t>
      </w:r>
    </w:p>
    <w:p w14:paraId="0CC412C8" w14:textId="32D6A5F1" w:rsidR="00F461CF" w:rsidRPr="00B5329D" w:rsidRDefault="00F461C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B) the uncoil to form long, thin strands</w:t>
      </w:r>
    </w:p>
    <w:p w14:paraId="16612722" w14:textId="1287BB19" w:rsidR="00F461CF" w:rsidRPr="00B5329D" w:rsidRDefault="00F461C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) they are dispersed</w:t>
      </w:r>
    </w:p>
    <w:p w14:paraId="7C215CAF" w14:textId="4FADB2FC" w:rsidR="00F461CF" w:rsidRPr="00B5329D" w:rsidRDefault="00F461C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D) homologous </w:t>
      </w:r>
      <w:r w:rsidR="00B5329D" w:rsidRPr="00B5329D">
        <w:rPr>
          <w:rFonts w:ascii="Times New Roman" w:hAnsi="Times New Roman" w:cs="Times New Roman"/>
          <w:sz w:val="24"/>
          <w:szCs w:val="24"/>
        </w:rPr>
        <w:t>chromosomes do not pair up until division starts.</w:t>
      </w:r>
    </w:p>
    <w:p w14:paraId="55B83CAC" w14:textId="7604F407" w:rsidR="00B5329D" w:rsidRP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19. which one of the following is not classified under biotic factors affecting the distribution of organisms.</w:t>
      </w:r>
    </w:p>
    <w:p w14:paraId="2D6100FB" w14:textId="3FB93FD7" w:rsidR="00B5329D" w:rsidRPr="00B5329D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DADD315" wp14:editId="01331654">
                <wp:simplePos x="0" y="0"/>
                <wp:positionH relativeFrom="column">
                  <wp:posOffset>6177445</wp:posOffset>
                </wp:positionH>
                <wp:positionV relativeFrom="paragraph">
                  <wp:posOffset>-113030</wp:posOffset>
                </wp:positionV>
                <wp:extent cx="500932" cy="469127"/>
                <wp:effectExtent l="0" t="0" r="13970" b="26670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2F2CE1" id="Rectangle 31" o:spid="_x0000_s1026" style="position:absolute;margin-left:486.4pt;margin-top:-8.9pt;width:39.45pt;height:36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B5329D" w:rsidRPr="00B5329D">
        <w:rPr>
          <w:rFonts w:ascii="Times New Roman" w:hAnsi="Times New Roman" w:cs="Times New Roman"/>
          <w:sz w:val="24"/>
          <w:szCs w:val="24"/>
        </w:rPr>
        <w:t>A) Edaphic factors</w:t>
      </w:r>
      <w:r w:rsidR="00B87AD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B5329D" w:rsidRPr="00B5329D">
        <w:rPr>
          <w:rFonts w:ascii="Times New Roman" w:hAnsi="Times New Roman" w:cs="Times New Roman"/>
          <w:sz w:val="24"/>
          <w:szCs w:val="24"/>
        </w:rPr>
        <w:t xml:space="preserve">B) </w:t>
      </w:r>
      <w:r w:rsidR="00B87ADE" w:rsidRPr="00B5329D">
        <w:rPr>
          <w:rFonts w:ascii="Times New Roman" w:hAnsi="Times New Roman" w:cs="Times New Roman"/>
          <w:sz w:val="24"/>
          <w:szCs w:val="24"/>
        </w:rPr>
        <w:t>Compe</w:t>
      </w:r>
      <w:r w:rsidR="00B87ADE">
        <w:rPr>
          <w:rFonts w:ascii="Times New Roman" w:hAnsi="Times New Roman" w:cs="Times New Roman"/>
          <w:sz w:val="24"/>
          <w:szCs w:val="24"/>
        </w:rPr>
        <w:t>ti</w:t>
      </w:r>
      <w:r w:rsidR="00B87ADE" w:rsidRPr="00B5329D">
        <w:rPr>
          <w:rFonts w:ascii="Times New Roman" w:hAnsi="Times New Roman" w:cs="Times New Roman"/>
          <w:sz w:val="24"/>
          <w:szCs w:val="24"/>
        </w:rPr>
        <w:t>tion</w:t>
      </w:r>
    </w:p>
    <w:p w14:paraId="33F34EA9" w14:textId="4768608A" w:rsidR="00B5329D" w:rsidRP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) pollination</w:t>
      </w:r>
      <w:r w:rsidR="00B87ADE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B5329D">
        <w:rPr>
          <w:rFonts w:ascii="Times New Roman" w:hAnsi="Times New Roman" w:cs="Times New Roman"/>
          <w:sz w:val="24"/>
          <w:szCs w:val="24"/>
        </w:rPr>
        <w:t>D) parasitism</w:t>
      </w:r>
    </w:p>
    <w:p w14:paraId="772D7675" w14:textId="5CF2EEB3" w:rsidR="00B5329D" w:rsidRPr="00B5329D" w:rsidRDefault="00B87ADE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4FA8241" wp14:editId="46EC2120">
                <wp:simplePos x="0" y="0"/>
                <wp:positionH relativeFrom="column">
                  <wp:posOffset>6225320</wp:posOffset>
                </wp:positionH>
                <wp:positionV relativeFrom="paragraph">
                  <wp:posOffset>206375</wp:posOffset>
                </wp:positionV>
                <wp:extent cx="500932" cy="469127"/>
                <wp:effectExtent l="0" t="0" r="13970" b="2667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500201" id="Rectangle 32" o:spid="_x0000_s1026" style="position:absolute;margin-left:490.2pt;margin-top:16.25pt;width:39.45pt;height:36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UV5XAIAAAs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" fillcolor="white [3201]" strokecolor="black [3200]" strokeweight="1pt"/>
            </w:pict>
          </mc:Fallback>
        </mc:AlternateContent>
      </w:r>
      <w:r w:rsidR="00B5329D" w:rsidRPr="00B5329D">
        <w:rPr>
          <w:rFonts w:ascii="Times New Roman" w:hAnsi="Times New Roman" w:cs="Times New Roman"/>
          <w:sz w:val="24"/>
          <w:szCs w:val="24"/>
        </w:rPr>
        <w:t xml:space="preserve">20. </w:t>
      </w:r>
      <w:r w:rsidR="007E3399">
        <w:rPr>
          <w:rFonts w:ascii="Times New Roman" w:hAnsi="Times New Roman" w:cs="Times New Roman"/>
          <w:sz w:val="24"/>
          <w:szCs w:val="24"/>
        </w:rPr>
        <w:t>A</w:t>
      </w:r>
      <w:r w:rsidR="00B5329D" w:rsidRPr="00B5329D">
        <w:rPr>
          <w:rFonts w:ascii="Times New Roman" w:hAnsi="Times New Roman" w:cs="Times New Roman"/>
          <w:sz w:val="24"/>
          <w:szCs w:val="24"/>
        </w:rPr>
        <w:t xml:space="preserve">n </w:t>
      </w:r>
      <w:r w:rsidR="00C0480E" w:rsidRPr="00B5329D">
        <w:rPr>
          <w:rFonts w:ascii="Times New Roman" w:hAnsi="Times New Roman" w:cs="Times New Roman"/>
          <w:sz w:val="24"/>
          <w:szCs w:val="24"/>
        </w:rPr>
        <w:t>association</w:t>
      </w:r>
      <w:r w:rsidR="00B5329D" w:rsidRPr="00B5329D">
        <w:rPr>
          <w:rFonts w:ascii="Times New Roman" w:hAnsi="Times New Roman" w:cs="Times New Roman"/>
          <w:sz w:val="24"/>
          <w:szCs w:val="24"/>
        </w:rPr>
        <w:t xml:space="preserve"> between a fungus plus roots of a plant is called </w:t>
      </w:r>
    </w:p>
    <w:p w14:paraId="03381C1D" w14:textId="5A49D165" w:rsidR="00B5329D" w:rsidRP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A) lichen</w:t>
      </w:r>
      <w:r w:rsidR="00D45DBC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B5329D">
        <w:rPr>
          <w:rFonts w:ascii="Times New Roman" w:hAnsi="Times New Roman" w:cs="Times New Roman"/>
          <w:sz w:val="24"/>
          <w:szCs w:val="24"/>
        </w:rPr>
        <w:t>B) mycorrhiza</w:t>
      </w:r>
    </w:p>
    <w:p w14:paraId="5E2DB843" w14:textId="06CD9DF1" w:rsidR="00B5329D" w:rsidRP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>C) parasitism</w:t>
      </w:r>
      <w:r w:rsidR="00D45DBC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B5329D">
        <w:rPr>
          <w:rFonts w:ascii="Times New Roman" w:hAnsi="Times New Roman" w:cs="Times New Roman"/>
          <w:sz w:val="24"/>
          <w:szCs w:val="24"/>
        </w:rPr>
        <w:t>D) commensalism</w:t>
      </w:r>
    </w:p>
    <w:p w14:paraId="3FE95813" w14:textId="78BF1B58" w:rsidR="00B5329D" w:rsidRP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B5329D">
        <w:rPr>
          <w:rFonts w:ascii="Times New Roman" w:hAnsi="Times New Roman" w:cs="Times New Roman"/>
          <w:sz w:val="24"/>
          <w:szCs w:val="24"/>
        </w:rPr>
        <w:t xml:space="preserve">21. </w:t>
      </w:r>
      <w:r w:rsidR="00C64353">
        <w:rPr>
          <w:rFonts w:ascii="Times New Roman" w:hAnsi="Times New Roman" w:cs="Times New Roman"/>
          <w:sz w:val="24"/>
          <w:szCs w:val="24"/>
        </w:rPr>
        <w:t>T</w:t>
      </w:r>
      <w:r w:rsidRPr="00B5329D">
        <w:rPr>
          <w:rFonts w:ascii="Times New Roman" w:hAnsi="Times New Roman" w:cs="Times New Roman"/>
          <w:sz w:val="24"/>
          <w:szCs w:val="24"/>
        </w:rPr>
        <w:t>he cells found in the gastric mucosa that release hydrochloric acid are called,</w:t>
      </w:r>
    </w:p>
    <w:p w14:paraId="6D569459" w14:textId="5A7274B1" w:rsidR="00B5329D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017E5BA" wp14:editId="7958C545">
                <wp:simplePos x="0" y="0"/>
                <wp:positionH relativeFrom="column">
                  <wp:posOffset>6177888</wp:posOffset>
                </wp:positionH>
                <wp:positionV relativeFrom="paragraph">
                  <wp:posOffset>170815</wp:posOffset>
                </wp:positionV>
                <wp:extent cx="500932" cy="469127"/>
                <wp:effectExtent l="0" t="0" r="13970" b="2667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05CD79" id="Rectangle 33" o:spid="_x0000_s1026" style="position:absolute;margin-left:486.45pt;margin-top:13.45pt;width:39.45pt;height:36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zXRXg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" fillcolor="white [3201]" strokecolor="black [3200]" strokeweight="1pt"/>
            </w:pict>
          </mc:Fallback>
        </mc:AlternateContent>
      </w:r>
      <w:r w:rsidR="00B5329D" w:rsidRPr="00B5329D">
        <w:rPr>
          <w:rFonts w:ascii="Times New Roman" w:hAnsi="Times New Roman" w:cs="Times New Roman"/>
          <w:sz w:val="24"/>
          <w:szCs w:val="24"/>
        </w:rPr>
        <w:t xml:space="preserve">A) </w:t>
      </w:r>
      <w:r w:rsidR="00B5329D">
        <w:rPr>
          <w:rFonts w:ascii="Times New Roman" w:hAnsi="Times New Roman" w:cs="Times New Roman"/>
          <w:sz w:val="24"/>
          <w:szCs w:val="24"/>
        </w:rPr>
        <w:t>chief cells</w:t>
      </w:r>
      <w:r w:rsidR="00DE170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="00B5329D">
        <w:rPr>
          <w:rFonts w:ascii="Times New Roman" w:hAnsi="Times New Roman" w:cs="Times New Roman"/>
          <w:sz w:val="24"/>
          <w:szCs w:val="24"/>
        </w:rPr>
        <w:t>B) glandular</w:t>
      </w:r>
      <w:r w:rsidR="00DF7ED5">
        <w:rPr>
          <w:rFonts w:ascii="Times New Roman" w:hAnsi="Times New Roman" w:cs="Times New Roman"/>
          <w:sz w:val="24"/>
          <w:szCs w:val="24"/>
        </w:rPr>
        <w:t xml:space="preserve"> cells</w:t>
      </w:r>
    </w:p>
    <w:p w14:paraId="0F893D02" w14:textId="72C48E71" w:rsidR="00B5329D" w:rsidRDefault="00B5329D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xyntic cells</w:t>
      </w:r>
      <w:r w:rsidR="00DE170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F7ED5">
        <w:rPr>
          <w:rFonts w:ascii="Times New Roman" w:hAnsi="Times New Roman" w:cs="Times New Roman"/>
          <w:sz w:val="24"/>
          <w:szCs w:val="24"/>
        </w:rPr>
        <w:t>parietal cells</w:t>
      </w:r>
    </w:p>
    <w:p w14:paraId="52C716FE" w14:textId="5EB8237E" w:rsidR="00DF7ED5" w:rsidRDefault="00B67479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EA53287" wp14:editId="14668ACC">
                <wp:simplePos x="0" y="0"/>
                <wp:positionH relativeFrom="column">
                  <wp:posOffset>6177915</wp:posOffset>
                </wp:positionH>
                <wp:positionV relativeFrom="paragraph">
                  <wp:posOffset>326059</wp:posOffset>
                </wp:positionV>
                <wp:extent cx="500932" cy="469127"/>
                <wp:effectExtent l="0" t="0" r="13970" b="2667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F7DEE0" id="Rectangle 34" o:spid="_x0000_s1026" style="position:absolute;margin-left:486.45pt;margin-top:25.65pt;width:39.45pt;height:36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4c+Xg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" fillcolor="white [3201]" strokecolor="black [3200]" strokeweight="1pt"/>
            </w:pict>
          </mc:Fallback>
        </mc:AlternateContent>
      </w:r>
      <w:r w:rsidR="00DF7ED5">
        <w:rPr>
          <w:rFonts w:ascii="Times New Roman" w:hAnsi="Times New Roman" w:cs="Times New Roman"/>
          <w:sz w:val="24"/>
          <w:szCs w:val="24"/>
        </w:rPr>
        <w:t xml:space="preserve">22. </w:t>
      </w:r>
      <w:r w:rsidR="00C64353">
        <w:rPr>
          <w:rFonts w:ascii="Times New Roman" w:hAnsi="Times New Roman" w:cs="Times New Roman"/>
          <w:sz w:val="24"/>
          <w:szCs w:val="24"/>
        </w:rPr>
        <w:t>W</w:t>
      </w:r>
      <w:r w:rsidR="00DF7ED5">
        <w:rPr>
          <w:rFonts w:ascii="Times New Roman" w:hAnsi="Times New Roman" w:cs="Times New Roman"/>
          <w:sz w:val="24"/>
          <w:szCs w:val="24"/>
        </w:rPr>
        <w:t>hich one of the following pairs from purines</w:t>
      </w:r>
    </w:p>
    <w:p w14:paraId="67FD1587" w14:textId="6EF13D88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denine and guanine</w:t>
      </w:r>
      <w:r w:rsidR="00B67479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0480E">
        <w:rPr>
          <w:rFonts w:ascii="Times New Roman" w:hAnsi="Times New Roman" w:cs="Times New Roman"/>
          <w:sz w:val="24"/>
          <w:szCs w:val="24"/>
        </w:rPr>
        <w:t>Thymine</w:t>
      </w:r>
      <w:r>
        <w:rPr>
          <w:rFonts w:ascii="Times New Roman" w:hAnsi="Times New Roman" w:cs="Times New Roman"/>
          <w:sz w:val="24"/>
          <w:szCs w:val="24"/>
        </w:rPr>
        <w:t xml:space="preserve"> and uracil</w:t>
      </w:r>
    </w:p>
    <w:p w14:paraId="5AE38010" w14:textId="5DBAC19A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denine and cytosine</w:t>
      </w:r>
      <w:r w:rsidR="00B67479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>
        <w:rPr>
          <w:rFonts w:ascii="Times New Roman" w:hAnsi="Times New Roman" w:cs="Times New Roman"/>
          <w:sz w:val="24"/>
          <w:szCs w:val="24"/>
        </w:rPr>
        <w:t>D) uracil and guanine</w:t>
      </w:r>
    </w:p>
    <w:p w14:paraId="3E2912B6" w14:textId="49CB4552" w:rsidR="00DF7ED5" w:rsidRDefault="00B67479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D1F5DCB" wp14:editId="27A41394">
                <wp:simplePos x="0" y="0"/>
                <wp:positionH relativeFrom="column">
                  <wp:posOffset>6177915</wp:posOffset>
                </wp:positionH>
                <wp:positionV relativeFrom="paragraph">
                  <wp:posOffset>313966</wp:posOffset>
                </wp:positionV>
                <wp:extent cx="500932" cy="469127"/>
                <wp:effectExtent l="0" t="0" r="13970" b="2667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4BEF63" id="Rectangle 35" o:spid="_x0000_s1026" style="position:absolute;margin-left:486.45pt;margin-top:24.7pt;width:39.45pt;height:36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feWXg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" fillcolor="white [3201]" strokecolor="black [3200]" strokeweight="1pt"/>
            </w:pict>
          </mc:Fallback>
        </mc:AlternateContent>
      </w:r>
      <w:r w:rsidR="00DF7ED5">
        <w:rPr>
          <w:rFonts w:ascii="Times New Roman" w:hAnsi="Times New Roman" w:cs="Times New Roman"/>
          <w:sz w:val="24"/>
          <w:szCs w:val="24"/>
        </w:rPr>
        <w:t xml:space="preserve">23. </w:t>
      </w:r>
      <w:r w:rsidR="006D221D">
        <w:rPr>
          <w:rFonts w:ascii="Times New Roman" w:hAnsi="Times New Roman" w:cs="Times New Roman"/>
          <w:sz w:val="24"/>
          <w:szCs w:val="24"/>
        </w:rPr>
        <w:t>C</w:t>
      </w:r>
      <w:r w:rsidR="00DF7ED5">
        <w:rPr>
          <w:rFonts w:ascii="Times New Roman" w:hAnsi="Times New Roman" w:cs="Times New Roman"/>
          <w:sz w:val="24"/>
          <w:szCs w:val="24"/>
        </w:rPr>
        <w:t>hromatids of one chromosome are usually referred to as;</w:t>
      </w:r>
    </w:p>
    <w:p w14:paraId="76C482F5" w14:textId="2F849489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ister chromatids</w:t>
      </w:r>
      <w:r w:rsidR="00B67479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="006D221D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B) sister chromatids</w:t>
      </w:r>
    </w:p>
    <w:p w14:paraId="17AA3F32" w14:textId="5C9BC6D0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omologous chromatids</w:t>
      </w:r>
      <w:r w:rsidR="00B6747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6D221D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D) Bivalents</w:t>
      </w:r>
    </w:p>
    <w:p w14:paraId="78DBF796" w14:textId="2B64BD46" w:rsidR="00DF7ED5" w:rsidRDefault="00D45DBC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E5F2436" wp14:editId="087118AB">
                <wp:simplePos x="0" y="0"/>
                <wp:positionH relativeFrom="column">
                  <wp:posOffset>6176838</wp:posOffset>
                </wp:positionH>
                <wp:positionV relativeFrom="paragraph">
                  <wp:posOffset>302094</wp:posOffset>
                </wp:positionV>
                <wp:extent cx="500932" cy="469127"/>
                <wp:effectExtent l="0" t="0" r="13970" b="26670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CAEFB0" id="Rectangle 36" o:spid="_x0000_s1026" style="position:absolute;margin-left:486.35pt;margin-top:23.8pt;width:39.45pt;height:36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Ba1Xg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" fillcolor="white [3201]" strokecolor="black [3200]" strokeweight="1pt"/>
            </w:pict>
          </mc:Fallback>
        </mc:AlternateContent>
      </w:r>
      <w:r w:rsidR="00DF7ED5">
        <w:rPr>
          <w:rFonts w:ascii="Times New Roman" w:hAnsi="Times New Roman" w:cs="Times New Roman"/>
          <w:sz w:val="24"/>
          <w:szCs w:val="24"/>
        </w:rPr>
        <w:t xml:space="preserve">24. </w:t>
      </w:r>
      <w:r w:rsidR="006D221D">
        <w:rPr>
          <w:rFonts w:ascii="Times New Roman" w:hAnsi="Times New Roman" w:cs="Times New Roman"/>
          <w:sz w:val="24"/>
          <w:szCs w:val="24"/>
        </w:rPr>
        <w:t>T</w:t>
      </w:r>
      <w:r w:rsidR="00DF7ED5">
        <w:rPr>
          <w:rFonts w:ascii="Times New Roman" w:hAnsi="Times New Roman" w:cs="Times New Roman"/>
          <w:sz w:val="24"/>
          <w:szCs w:val="24"/>
        </w:rPr>
        <w:t>he most prominent organelles to replicate during mitosis are;</w:t>
      </w:r>
    </w:p>
    <w:p w14:paraId="4801E7BF" w14:textId="190440EB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romosomes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B) centrioles</w:t>
      </w:r>
    </w:p>
    <w:p w14:paraId="1C3ACB8F" w14:textId="5FCA5F82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entromere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D) nucleus</w:t>
      </w:r>
    </w:p>
    <w:p w14:paraId="4143CDF9" w14:textId="0E0E5D2C" w:rsidR="00DF7ED5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</w:t>
      </w:r>
      <w:r w:rsidR="00435C3D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rom the genetic dictionary or code the code may contain more potential information than is actually used by the cell, a </w:t>
      </w:r>
      <w:r w:rsidR="00C0480E">
        <w:rPr>
          <w:rFonts w:ascii="Times New Roman" w:hAnsi="Times New Roman" w:cs="Times New Roman"/>
          <w:sz w:val="24"/>
          <w:szCs w:val="24"/>
        </w:rPr>
        <w:t>phenomen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0480E">
        <w:rPr>
          <w:rFonts w:ascii="Times New Roman" w:hAnsi="Times New Roman" w:cs="Times New Roman"/>
          <w:sz w:val="24"/>
          <w:szCs w:val="24"/>
        </w:rPr>
        <w:t>called</w:t>
      </w:r>
      <w:r>
        <w:rPr>
          <w:rFonts w:ascii="Times New Roman" w:hAnsi="Times New Roman" w:cs="Times New Roman"/>
          <w:sz w:val="24"/>
          <w:szCs w:val="24"/>
        </w:rPr>
        <w:t>,</w:t>
      </w:r>
    </w:p>
    <w:p w14:paraId="1777FCCC" w14:textId="21D483D0" w:rsidR="00DF7ED5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F0B0A51" wp14:editId="5F2D5BD6">
                <wp:simplePos x="0" y="0"/>
                <wp:positionH relativeFrom="column">
                  <wp:posOffset>6249559</wp:posOffset>
                </wp:positionH>
                <wp:positionV relativeFrom="paragraph">
                  <wp:posOffset>86885</wp:posOffset>
                </wp:positionV>
                <wp:extent cx="500932" cy="469127"/>
                <wp:effectExtent l="0" t="0" r="13970" b="2667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ED66A3" id="Rectangle 37" o:spid="_x0000_s1026" style="position:absolute;margin-left:492.1pt;margin-top:6.85pt;width:39.45pt;height:36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" fillcolor="white [3201]" strokecolor="black [3200]" strokeweight="1pt"/>
            </w:pict>
          </mc:Fallback>
        </mc:AlternateContent>
      </w:r>
      <w:r w:rsidR="00DF7ED5">
        <w:rPr>
          <w:rFonts w:ascii="Times New Roman" w:hAnsi="Times New Roman" w:cs="Times New Roman"/>
          <w:sz w:val="24"/>
          <w:szCs w:val="24"/>
        </w:rPr>
        <w:t>A) Nonsense triplets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</w:t>
      </w:r>
      <w:r w:rsidR="00435C3D">
        <w:rPr>
          <w:rFonts w:ascii="Times New Roman" w:hAnsi="Times New Roman" w:cs="Times New Roman"/>
          <w:sz w:val="24"/>
          <w:szCs w:val="24"/>
        </w:rPr>
        <w:t xml:space="preserve"> </w:t>
      </w:r>
      <w:r w:rsidR="00DF7ED5">
        <w:rPr>
          <w:rFonts w:ascii="Times New Roman" w:hAnsi="Times New Roman" w:cs="Times New Roman"/>
          <w:sz w:val="24"/>
          <w:szCs w:val="24"/>
        </w:rPr>
        <w:t>B) non-overlapping</w:t>
      </w:r>
    </w:p>
    <w:p w14:paraId="6BA65ABE" w14:textId="24A61AEB" w:rsidR="00117152" w:rsidRDefault="00DF7ED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the code is universal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 xml:space="preserve">D) the code is </w:t>
      </w:r>
      <w:r w:rsidR="00117152">
        <w:rPr>
          <w:rFonts w:ascii="Times New Roman" w:hAnsi="Times New Roman" w:cs="Times New Roman"/>
          <w:sz w:val="24"/>
          <w:szCs w:val="24"/>
        </w:rPr>
        <w:t>degenerate</w:t>
      </w:r>
    </w:p>
    <w:p w14:paraId="30E5E108" w14:textId="2348BE57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. a situation where the bacterial </w:t>
      </w:r>
      <w:r w:rsidR="00C0480E">
        <w:rPr>
          <w:rFonts w:ascii="Times New Roman" w:hAnsi="Times New Roman" w:cs="Times New Roman"/>
          <w:sz w:val="24"/>
          <w:szCs w:val="24"/>
        </w:rPr>
        <w:t>DNA becomes</w:t>
      </w:r>
      <w:r>
        <w:rPr>
          <w:rFonts w:ascii="Times New Roman" w:hAnsi="Times New Roman" w:cs="Times New Roman"/>
          <w:sz w:val="24"/>
          <w:szCs w:val="24"/>
        </w:rPr>
        <w:t xml:space="preserve"> incorporated into the hosts </w:t>
      </w:r>
      <w:r w:rsidR="00C0480E">
        <w:rPr>
          <w:rFonts w:ascii="Times New Roman" w:hAnsi="Times New Roman" w:cs="Times New Roman"/>
          <w:sz w:val="24"/>
          <w:szCs w:val="24"/>
        </w:rPr>
        <w:t>chromosomes</w:t>
      </w:r>
      <w:r>
        <w:rPr>
          <w:rFonts w:ascii="Times New Roman" w:hAnsi="Times New Roman" w:cs="Times New Roman"/>
          <w:sz w:val="24"/>
          <w:szCs w:val="24"/>
        </w:rPr>
        <w:t xml:space="preserve">, conferring new </w:t>
      </w:r>
      <w:r w:rsidR="00C0480E">
        <w:rPr>
          <w:rFonts w:ascii="Times New Roman" w:hAnsi="Times New Roman" w:cs="Times New Roman"/>
          <w:sz w:val="24"/>
          <w:szCs w:val="24"/>
        </w:rPr>
        <w:t>characteristics</w:t>
      </w:r>
      <w:r>
        <w:rPr>
          <w:rFonts w:ascii="Times New Roman" w:hAnsi="Times New Roman" w:cs="Times New Roman"/>
          <w:sz w:val="24"/>
          <w:szCs w:val="24"/>
        </w:rPr>
        <w:t xml:space="preserve"> upon is </w:t>
      </w:r>
      <w:r w:rsidR="00C0480E">
        <w:rPr>
          <w:rFonts w:ascii="Times New Roman" w:hAnsi="Times New Roman" w:cs="Times New Roman"/>
          <w:sz w:val="24"/>
          <w:szCs w:val="24"/>
        </w:rPr>
        <w:t>known</w:t>
      </w:r>
      <w:r>
        <w:rPr>
          <w:rFonts w:ascii="Times New Roman" w:hAnsi="Times New Roman" w:cs="Times New Roman"/>
          <w:sz w:val="24"/>
          <w:szCs w:val="24"/>
        </w:rPr>
        <w:t xml:space="preserve"> as;</w:t>
      </w:r>
    </w:p>
    <w:p w14:paraId="68228270" w14:textId="7D0DDF2D" w:rsidR="00117152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09280D8" wp14:editId="54FDF664">
                <wp:simplePos x="0" y="0"/>
                <wp:positionH relativeFrom="column">
                  <wp:posOffset>6232525</wp:posOffset>
                </wp:positionH>
                <wp:positionV relativeFrom="paragraph">
                  <wp:posOffset>111760</wp:posOffset>
                </wp:positionV>
                <wp:extent cx="493533" cy="468630"/>
                <wp:effectExtent l="0" t="0" r="20955" b="26670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93533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D66E171" id="Rectangle 38" o:spid="_x0000_s1026" style="position:absolute;margin-left:490.75pt;margin-top:8.8pt;width:38.85pt;height:36.9pt;flip:x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" fillcolor="white [3201]" strokecolor="black [3200]" strokeweight="1pt"/>
            </w:pict>
          </mc:Fallback>
        </mc:AlternateContent>
      </w:r>
      <w:r w:rsidR="00117152">
        <w:rPr>
          <w:rFonts w:ascii="Times New Roman" w:hAnsi="Times New Roman" w:cs="Times New Roman"/>
          <w:sz w:val="24"/>
          <w:szCs w:val="24"/>
        </w:rPr>
        <w:t xml:space="preserve">A) </w:t>
      </w:r>
      <w:r w:rsidR="00C0480E">
        <w:rPr>
          <w:rFonts w:ascii="Times New Roman" w:hAnsi="Times New Roman" w:cs="Times New Roman"/>
          <w:sz w:val="24"/>
          <w:szCs w:val="24"/>
        </w:rPr>
        <w:t>translation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435C3D">
        <w:rPr>
          <w:rFonts w:ascii="Times New Roman" w:hAnsi="Times New Roman" w:cs="Times New Roman"/>
          <w:sz w:val="24"/>
          <w:szCs w:val="24"/>
        </w:rPr>
        <w:t xml:space="preserve"> </w:t>
      </w:r>
      <w:r w:rsidR="00117152">
        <w:rPr>
          <w:rFonts w:ascii="Times New Roman" w:hAnsi="Times New Roman" w:cs="Times New Roman"/>
          <w:sz w:val="24"/>
          <w:szCs w:val="24"/>
        </w:rPr>
        <w:t>B) oncogenesis</w:t>
      </w:r>
    </w:p>
    <w:p w14:paraId="0ACDADCC" w14:textId="76C15A16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F7E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ranscription</w:t>
      </w:r>
      <w:r w:rsidR="00435C3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>D) transduction</w:t>
      </w:r>
    </w:p>
    <w:p w14:paraId="4960FBC5" w14:textId="0414D7DD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. </w:t>
      </w:r>
      <w:r w:rsidR="00755C9C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 external walls of a bacterial cells are made up of;</w:t>
      </w:r>
    </w:p>
    <w:p w14:paraId="4A866E57" w14:textId="016D0A84" w:rsidR="00117152" w:rsidRDefault="00E54F33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9030847" wp14:editId="3B3FD467">
                <wp:simplePos x="0" y="0"/>
                <wp:positionH relativeFrom="column">
                  <wp:posOffset>6240780</wp:posOffset>
                </wp:positionH>
                <wp:positionV relativeFrom="paragraph">
                  <wp:posOffset>74930</wp:posOffset>
                </wp:positionV>
                <wp:extent cx="500380" cy="468630"/>
                <wp:effectExtent l="0" t="0" r="13970" b="2667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980D9C" id="Rectangle 39" o:spid="_x0000_s1026" style="position:absolute;margin-left:491.4pt;margin-top:5.9pt;width:39.4pt;height:36.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" fillcolor="white [3201]" strokecolor="black [3200]" strokeweight="1pt"/>
            </w:pict>
          </mc:Fallback>
        </mc:AlternateContent>
      </w:r>
      <w:r w:rsidR="00117152">
        <w:rPr>
          <w:rFonts w:ascii="Times New Roman" w:hAnsi="Times New Roman" w:cs="Times New Roman"/>
          <w:sz w:val="24"/>
          <w:szCs w:val="24"/>
        </w:rPr>
        <w:t>A) Chitin</w:t>
      </w:r>
      <w:r w:rsidR="00755C9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117152">
        <w:rPr>
          <w:rFonts w:ascii="Times New Roman" w:hAnsi="Times New Roman" w:cs="Times New Roman"/>
          <w:sz w:val="24"/>
          <w:szCs w:val="24"/>
        </w:rPr>
        <w:t>B) cellulose</w:t>
      </w:r>
    </w:p>
    <w:p w14:paraId="1202E050" w14:textId="01C82CB7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ulin</w:t>
      </w:r>
      <w:r w:rsidR="00755C9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BC286C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>D) peptidoglycan</w:t>
      </w:r>
    </w:p>
    <w:p w14:paraId="6BE72928" w14:textId="44373672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8. </w:t>
      </w:r>
      <w:r w:rsidR="00755C9C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ich one of the following components of a cell membrane interacts to reduce the fluidity with in the cell membrane.</w:t>
      </w:r>
    </w:p>
    <w:p w14:paraId="60EFEE64" w14:textId="16B83B36" w:rsidR="00117152" w:rsidRDefault="00E54F33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B2E77DB" wp14:editId="3006E5AA">
                <wp:simplePos x="0" y="0"/>
                <wp:positionH relativeFrom="column">
                  <wp:posOffset>6233216</wp:posOffset>
                </wp:positionH>
                <wp:positionV relativeFrom="paragraph">
                  <wp:posOffset>298974</wp:posOffset>
                </wp:positionV>
                <wp:extent cx="500932" cy="469127"/>
                <wp:effectExtent l="0" t="0" r="13970" b="2667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FC0E47" id="Rectangle 40" o:spid="_x0000_s1026" style="position:absolute;margin-left:490.8pt;margin-top:23.55pt;width:39.45pt;height:36.9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lXDXQIAAAs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117152">
        <w:rPr>
          <w:rFonts w:ascii="Times New Roman" w:hAnsi="Times New Roman" w:cs="Times New Roman"/>
          <w:sz w:val="24"/>
          <w:szCs w:val="24"/>
        </w:rPr>
        <w:t>A) Cholesterol</w:t>
      </w:r>
      <w:r w:rsidR="00755C9C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117152">
        <w:rPr>
          <w:rFonts w:ascii="Times New Roman" w:hAnsi="Times New Roman" w:cs="Times New Roman"/>
          <w:sz w:val="24"/>
          <w:szCs w:val="24"/>
        </w:rPr>
        <w:t>B) Glycolipids</w:t>
      </w:r>
    </w:p>
    <w:p w14:paraId="67CEFA65" w14:textId="53E7A736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lycoproteins</w:t>
      </w:r>
      <w:r w:rsidR="00755C9C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>
        <w:rPr>
          <w:rFonts w:ascii="Times New Roman" w:hAnsi="Times New Roman" w:cs="Times New Roman"/>
          <w:sz w:val="24"/>
          <w:szCs w:val="24"/>
        </w:rPr>
        <w:t>D) phospholipids</w:t>
      </w:r>
    </w:p>
    <w:p w14:paraId="45B08045" w14:textId="35729241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. </w:t>
      </w:r>
      <w:r w:rsidR="00755C9C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major function of </w:t>
      </w:r>
      <w:r w:rsidR="00C0480E">
        <w:rPr>
          <w:rFonts w:ascii="Times New Roman" w:hAnsi="Times New Roman" w:cs="Times New Roman"/>
          <w:sz w:val="24"/>
          <w:szCs w:val="24"/>
        </w:rPr>
        <w:t>Golgi</w:t>
      </w:r>
      <w:r>
        <w:rPr>
          <w:rFonts w:ascii="Times New Roman" w:hAnsi="Times New Roman" w:cs="Times New Roman"/>
          <w:sz w:val="24"/>
          <w:szCs w:val="24"/>
        </w:rPr>
        <w:t xml:space="preserve"> apparatus other than manufacture of </w:t>
      </w:r>
      <w:r w:rsidR="00C0480E">
        <w:rPr>
          <w:rFonts w:ascii="Times New Roman" w:hAnsi="Times New Roman" w:cs="Times New Roman"/>
          <w:sz w:val="24"/>
          <w:szCs w:val="24"/>
        </w:rPr>
        <w:t>lysosomes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2CBAB53D" w14:textId="4EB94BDF" w:rsidR="00117152" w:rsidRDefault="00117152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0480E">
        <w:rPr>
          <w:rFonts w:ascii="Times New Roman" w:hAnsi="Times New Roman" w:cs="Times New Roman"/>
          <w:sz w:val="24"/>
          <w:szCs w:val="24"/>
        </w:rPr>
        <w:t>assembling</w:t>
      </w:r>
      <w:r>
        <w:rPr>
          <w:rFonts w:ascii="Times New Roman" w:hAnsi="Times New Roman" w:cs="Times New Roman"/>
          <w:sz w:val="24"/>
          <w:szCs w:val="24"/>
        </w:rPr>
        <w:t xml:space="preserve"> of proteins</w:t>
      </w:r>
      <w:r w:rsidR="002D7AD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28C56E" w14:textId="1BCD0FF4" w:rsidR="00117152" w:rsidRDefault="00E54F33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5227D16" wp14:editId="03D89EF0">
                <wp:simplePos x="0" y="0"/>
                <wp:positionH relativeFrom="column">
                  <wp:posOffset>6226175</wp:posOffset>
                </wp:positionH>
                <wp:positionV relativeFrom="paragraph">
                  <wp:posOffset>469900</wp:posOffset>
                </wp:positionV>
                <wp:extent cx="500380" cy="468630"/>
                <wp:effectExtent l="0" t="0" r="13970" b="26670"/>
                <wp:wrapNone/>
                <wp:docPr id="41" name="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" cy="4686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E1F134" id="Rectangle 41" o:spid="_x0000_s1026" style="position:absolute;margin-left:490.25pt;margin-top:37pt;width:39.4pt;height:36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117152">
        <w:rPr>
          <w:rFonts w:ascii="Times New Roman" w:hAnsi="Times New Roman" w:cs="Times New Roman"/>
          <w:sz w:val="24"/>
          <w:szCs w:val="24"/>
        </w:rPr>
        <w:t xml:space="preserve">B) </w:t>
      </w:r>
      <w:r w:rsidR="00805177">
        <w:rPr>
          <w:rFonts w:ascii="Times New Roman" w:hAnsi="Times New Roman" w:cs="Times New Roman"/>
          <w:sz w:val="24"/>
          <w:szCs w:val="24"/>
        </w:rPr>
        <w:t>T</w:t>
      </w:r>
      <w:r w:rsidR="00117152">
        <w:rPr>
          <w:rFonts w:ascii="Times New Roman" w:hAnsi="Times New Roman" w:cs="Times New Roman"/>
          <w:sz w:val="24"/>
          <w:szCs w:val="24"/>
        </w:rPr>
        <w:t xml:space="preserve">o add the </w:t>
      </w:r>
      <w:r w:rsidR="00C0480E">
        <w:rPr>
          <w:rFonts w:ascii="Times New Roman" w:hAnsi="Times New Roman" w:cs="Times New Roman"/>
          <w:sz w:val="24"/>
          <w:szCs w:val="24"/>
        </w:rPr>
        <w:t>carbohydrates</w:t>
      </w:r>
      <w:r w:rsidR="00117152">
        <w:rPr>
          <w:rFonts w:ascii="Times New Roman" w:hAnsi="Times New Roman" w:cs="Times New Roman"/>
          <w:sz w:val="24"/>
          <w:szCs w:val="24"/>
        </w:rPr>
        <w:t xml:space="preserve"> component to the </w:t>
      </w:r>
      <w:r w:rsidR="00115E95">
        <w:rPr>
          <w:rFonts w:ascii="Times New Roman" w:hAnsi="Times New Roman" w:cs="Times New Roman"/>
          <w:sz w:val="24"/>
          <w:szCs w:val="24"/>
        </w:rPr>
        <w:t>protein and package the finished product before it leaves the cell.</w:t>
      </w:r>
    </w:p>
    <w:p w14:paraId="609FDF00" w14:textId="3559691D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05177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o allow the diffusion and exchange of materials between the cells and its surroundings</w:t>
      </w:r>
    </w:p>
    <w:p w14:paraId="7EEA3D27" w14:textId="3A31330A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05177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onsists of structural proteins necessary for the manufacture of enzymes.</w:t>
      </w:r>
    </w:p>
    <w:p w14:paraId="7021237E" w14:textId="31EAF872" w:rsidR="00115E95" w:rsidRDefault="00115E95" w:rsidP="00BC286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. The light dependent </w:t>
      </w:r>
      <w:r w:rsidR="008E7097">
        <w:rPr>
          <w:rFonts w:ascii="Times New Roman" w:hAnsi="Times New Roman" w:cs="Times New Roman"/>
          <w:sz w:val="24"/>
          <w:szCs w:val="24"/>
        </w:rPr>
        <w:t xml:space="preserve">stage of photosynthesis </w:t>
      </w:r>
      <w:r>
        <w:rPr>
          <w:rFonts w:ascii="Times New Roman" w:hAnsi="Times New Roman" w:cs="Times New Roman"/>
          <w:sz w:val="24"/>
          <w:szCs w:val="24"/>
        </w:rPr>
        <w:t>takes place through,</w:t>
      </w:r>
    </w:p>
    <w:p w14:paraId="160411B6" w14:textId="2ACBDF61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grana</w:t>
      </w:r>
    </w:p>
    <w:p w14:paraId="6A4566E6" w14:textId="19865129" w:rsidR="00115E95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3F2611A" wp14:editId="1E0B24B3">
                <wp:simplePos x="0" y="0"/>
                <wp:positionH relativeFrom="column">
                  <wp:posOffset>6217395</wp:posOffset>
                </wp:positionH>
                <wp:positionV relativeFrom="paragraph">
                  <wp:posOffset>99143</wp:posOffset>
                </wp:positionV>
                <wp:extent cx="500932" cy="469127"/>
                <wp:effectExtent l="0" t="0" r="13970" b="2667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AD3E9B" id="Rectangle 42" o:spid="_x0000_s1026" style="position:absolute;margin-left:489.55pt;margin-top:7.8pt;width:39.45pt;height:36.9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cRIXQIAAAs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" fillcolor="white [3201]" strokecolor="black [3200]" strokeweight="1pt"/>
            </w:pict>
          </mc:Fallback>
        </mc:AlternateContent>
      </w:r>
      <w:r w:rsidR="00115E95">
        <w:rPr>
          <w:rFonts w:ascii="Times New Roman" w:hAnsi="Times New Roman" w:cs="Times New Roman"/>
          <w:sz w:val="24"/>
          <w:szCs w:val="24"/>
        </w:rPr>
        <w:t>B) Stroma</w:t>
      </w:r>
    </w:p>
    <w:p w14:paraId="46C2B6C7" w14:textId="5063A38E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tergranal lamell</w:t>
      </w:r>
      <w:r w:rsidR="00C0480E">
        <w:rPr>
          <w:rFonts w:ascii="Times New Roman" w:hAnsi="Times New Roman" w:cs="Times New Roman"/>
          <w:sz w:val="24"/>
          <w:szCs w:val="24"/>
        </w:rPr>
        <w:t>ae</w:t>
      </w:r>
    </w:p>
    <w:p w14:paraId="0546FF40" w14:textId="3C007776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inner </w:t>
      </w:r>
      <w:r w:rsidR="00C0480E">
        <w:rPr>
          <w:rFonts w:ascii="Times New Roman" w:hAnsi="Times New Roman" w:cs="Times New Roman"/>
          <w:sz w:val="24"/>
          <w:szCs w:val="24"/>
        </w:rPr>
        <w:t>membrane</w:t>
      </w:r>
    </w:p>
    <w:p w14:paraId="0933E1AE" w14:textId="42DC1300" w:rsidR="00115E95" w:rsidRDefault="002D7AD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13D540F" wp14:editId="37B36CB6">
                <wp:simplePos x="0" y="0"/>
                <wp:positionH relativeFrom="column">
                  <wp:posOffset>6217395</wp:posOffset>
                </wp:positionH>
                <wp:positionV relativeFrom="paragraph">
                  <wp:posOffset>191025</wp:posOffset>
                </wp:positionV>
                <wp:extent cx="500932" cy="469127"/>
                <wp:effectExtent l="0" t="0" r="13970" b="26670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238C34" id="Rectangle 43" o:spid="_x0000_s1026" style="position:absolute;margin-left:489.55pt;margin-top:15.05pt;width:39.45pt;height:36.9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7TgXgIAAAs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" fillcolor="white [3201]" strokecolor="black [3200]" strokeweight="1pt"/>
            </w:pict>
          </mc:Fallback>
        </mc:AlternateContent>
      </w:r>
      <w:r w:rsidR="00115E95">
        <w:rPr>
          <w:rFonts w:ascii="Times New Roman" w:hAnsi="Times New Roman" w:cs="Times New Roman"/>
          <w:sz w:val="24"/>
          <w:szCs w:val="24"/>
        </w:rPr>
        <w:t xml:space="preserve">31. The storage form of </w:t>
      </w:r>
      <w:r w:rsidR="00C0480E">
        <w:rPr>
          <w:rFonts w:ascii="Times New Roman" w:hAnsi="Times New Roman" w:cs="Times New Roman"/>
          <w:sz w:val="24"/>
          <w:szCs w:val="24"/>
        </w:rPr>
        <w:t>carbohydrates</w:t>
      </w:r>
      <w:r w:rsidR="00115E95">
        <w:rPr>
          <w:rFonts w:ascii="Times New Roman" w:hAnsi="Times New Roman" w:cs="Times New Roman"/>
          <w:sz w:val="24"/>
          <w:szCs w:val="24"/>
        </w:rPr>
        <w:t xml:space="preserve"> u</w:t>
      </w:r>
      <w:r w:rsidR="00C0480E">
        <w:rPr>
          <w:rFonts w:ascii="Times New Roman" w:hAnsi="Times New Roman" w:cs="Times New Roman"/>
          <w:sz w:val="24"/>
          <w:szCs w:val="24"/>
        </w:rPr>
        <w:t>s</w:t>
      </w:r>
      <w:r w:rsidR="00115E95">
        <w:rPr>
          <w:rFonts w:ascii="Times New Roman" w:hAnsi="Times New Roman" w:cs="Times New Roman"/>
          <w:sz w:val="24"/>
          <w:szCs w:val="24"/>
        </w:rPr>
        <w:t xml:space="preserve">ed by fungi </w:t>
      </w:r>
      <w:r w:rsidR="009A0E00">
        <w:rPr>
          <w:rFonts w:ascii="Times New Roman" w:hAnsi="Times New Roman" w:cs="Times New Roman"/>
          <w:sz w:val="24"/>
          <w:szCs w:val="24"/>
        </w:rPr>
        <w:t>is called,</w:t>
      </w:r>
    </w:p>
    <w:p w14:paraId="7DA7FCCB" w14:textId="6DD7254C" w:rsidR="009A0E00" w:rsidRDefault="009A0E0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tarch</w:t>
      </w:r>
    </w:p>
    <w:p w14:paraId="17278CC7" w14:textId="1C4CA17E" w:rsidR="009A0E00" w:rsidRDefault="009A0E0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ood granules</w:t>
      </w:r>
    </w:p>
    <w:p w14:paraId="621B502D" w14:textId="15EBD077" w:rsidR="009A0E00" w:rsidRDefault="009A0E0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lycogen</w:t>
      </w:r>
    </w:p>
    <w:p w14:paraId="12A927EB" w14:textId="394E7A1B" w:rsidR="009A0E00" w:rsidRDefault="009A0E0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cellulose </w:t>
      </w:r>
      <w:r w:rsidR="00C0480E">
        <w:rPr>
          <w:rFonts w:ascii="Times New Roman" w:hAnsi="Times New Roman" w:cs="Times New Roman"/>
          <w:sz w:val="24"/>
          <w:szCs w:val="24"/>
        </w:rPr>
        <w:t>fibers</w:t>
      </w:r>
    </w:p>
    <w:p w14:paraId="4E8FBFFF" w14:textId="4D08E2BA" w:rsidR="009A0E00" w:rsidRDefault="009A0E00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 w:rsidRPr="00342F2F">
        <w:rPr>
          <w:rFonts w:ascii="Times New Roman" w:hAnsi="Times New Roman" w:cs="Times New Roman"/>
          <w:sz w:val="24"/>
          <w:szCs w:val="24"/>
        </w:rPr>
        <w:t>32.</w:t>
      </w:r>
      <w:r w:rsidR="00BC0FD0" w:rsidRPr="00342F2F">
        <w:rPr>
          <w:rFonts w:ascii="Times New Roman" w:hAnsi="Times New Roman" w:cs="Times New Roman"/>
          <w:sz w:val="24"/>
          <w:szCs w:val="24"/>
        </w:rPr>
        <w:t>W</w:t>
      </w:r>
      <w:r w:rsidRPr="00342F2F">
        <w:rPr>
          <w:rFonts w:ascii="Times New Roman" w:hAnsi="Times New Roman" w:cs="Times New Roman"/>
          <w:sz w:val="24"/>
          <w:szCs w:val="24"/>
        </w:rPr>
        <w:t xml:space="preserve">hich one of the following structures </w:t>
      </w:r>
      <w:r w:rsidR="00BB5767" w:rsidRPr="00342F2F">
        <w:rPr>
          <w:rFonts w:ascii="Times New Roman" w:hAnsi="Times New Roman" w:cs="Times New Roman"/>
          <w:sz w:val="24"/>
          <w:szCs w:val="24"/>
        </w:rPr>
        <w:t>clearly</w:t>
      </w:r>
      <w:r w:rsidRPr="00342F2F">
        <w:rPr>
          <w:rFonts w:ascii="Times New Roman" w:hAnsi="Times New Roman" w:cs="Times New Roman"/>
          <w:sz w:val="24"/>
          <w:szCs w:val="24"/>
        </w:rPr>
        <w:t xml:space="preserve"> demonstrates the </w:t>
      </w:r>
      <w:r w:rsidR="008E7097" w:rsidRPr="00342F2F">
        <w:rPr>
          <w:rFonts w:ascii="Times New Roman" w:hAnsi="Times New Roman" w:cs="Times New Roman"/>
          <w:sz w:val="24"/>
          <w:szCs w:val="24"/>
        </w:rPr>
        <w:t>existence</w:t>
      </w:r>
      <w:r w:rsidRPr="00342F2F">
        <w:rPr>
          <w:rFonts w:ascii="Times New Roman" w:hAnsi="Times New Roman" w:cs="Times New Roman"/>
          <w:sz w:val="24"/>
          <w:szCs w:val="24"/>
        </w:rPr>
        <w:t xml:space="preserve"> </w:t>
      </w:r>
      <w:r w:rsidR="008E7097" w:rsidRPr="00342F2F">
        <w:rPr>
          <w:rFonts w:ascii="Times New Roman" w:hAnsi="Times New Roman" w:cs="Times New Roman"/>
          <w:sz w:val="24"/>
          <w:szCs w:val="24"/>
        </w:rPr>
        <w:t>of</w:t>
      </w:r>
      <w:r w:rsidRPr="00342F2F">
        <w:rPr>
          <w:rFonts w:ascii="Times New Roman" w:hAnsi="Times New Roman" w:cs="Times New Roman"/>
          <w:sz w:val="24"/>
          <w:szCs w:val="24"/>
        </w:rPr>
        <w:t xml:space="preserve"> </w:t>
      </w:r>
      <w:r w:rsidR="008E7097" w:rsidRPr="00342F2F">
        <w:rPr>
          <w:rFonts w:ascii="Times New Roman" w:hAnsi="Times New Roman" w:cs="Times New Roman"/>
          <w:sz w:val="24"/>
          <w:szCs w:val="24"/>
        </w:rPr>
        <w:t>biochemical</w:t>
      </w:r>
      <w:r w:rsidRPr="00342F2F">
        <w:rPr>
          <w:rFonts w:ascii="Times New Roman" w:hAnsi="Times New Roman" w:cs="Times New Roman"/>
          <w:sz w:val="24"/>
          <w:szCs w:val="24"/>
        </w:rPr>
        <w:t xml:space="preserve"> </w:t>
      </w:r>
      <w:r w:rsidR="00BB5767" w:rsidRPr="00342F2F">
        <w:rPr>
          <w:rFonts w:ascii="Times New Roman" w:hAnsi="Times New Roman" w:cs="Times New Roman"/>
          <w:sz w:val="24"/>
          <w:szCs w:val="24"/>
        </w:rPr>
        <w:t>structure</w:t>
      </w:r>
      <w:r w:rsidRPr="00342F2F">
        <w:rPr>
          <w:rFonts w:ascii="Times New Roman" w:hAnsi="Times New Roman" w:cs="Times New Roman"/>
          <w:sz w:val="24"/>
          <w:szCs w:val="24"/>
        </w:rPr>
        <w:t xml:space="preserve"> of amino</w:t>
      </w:r>
      <w:r w:rsidR="00BB5767" w:rsidRPr="00342F2F">
        <w:rPr>
          <w:rFonts w:ascii="Times New Roman" w:hAnsi="Times New Roman" w:cs="Times New Roman"/>
          <w:sz w:val="24"/>
          <w:szCs w:val="24"/>
        </w:rPr>
        <w:t xml:space="preserve"> </w:t>
      </w:r>
      <w:r w:rsidRPr="00342F2F">
        <w:rPr>
          <w:rFonts w:ascii="Times New Roman" w:hAnsi="Times New Roman" w:cs="Times New Roman"/>
          <w:sz w:val="24"/>
          <w:szCs w:val="24"/>
        </w:rPr>
        <w:t>acid when the body cells are too much acidic</w:t>
      </w:r>
      <w:r w:rsidR="00BB5767" w:rsidRPr="00342F2F">
        <w:rPr>
          <w:rFonts w:ascii="Times New Roman" w:hAnsi="Times New Roman" w:cs="Times New Roman"/>
          <w:sz w:val="24"/>
          <w:szCs w:val="24"/>
        </w:rPr>
        <w:t>.</w:t>
      </w:r>
    </w:p>
    <w:p w14:paraId="1D91AF0A" w14:textId="6CD25BD8" w:rsidR="000F7E60" w:rsidRDefault="00342F2F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D1A6581" wp14:editId="7FEF6F77">
                <wp:simplePos x="0" y="0"/>
                <wp:positionH relativeFrom="column">
                  <wp:posOffset>6122504</wp:posOffset>
                </wp:positionH>
                <wp:positionV relativeFrom="paragraph">
                  <wp:posOffset>103146</wp:posOffset>
                </wp:positionV>
                <wp:extent cx="499938" cy="572494"/>
                <wp:effectExtent l="0" t="0" r="14605" b="1841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9938" cy="57249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7EC08D" id="Rectangle 6" o:spid="_x0000_s1026" style="position:absolute;margin-left:482.1pt;margin-top:8.1pt;width:39.35pt;height:45.1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" fillcolor="white [3201]" strokecolor="black [3200]" strokeweight="1pt"/>
            </w:pict>
          </mc:Fallback>
        </mc:AlternateContent>
      </w:r>
      <w:r w:rsidR="00BC0FD0">
        <w:object w:dxaOrig="2093" w:dyaOrig="1910" w14:anchorId="456A8873">
          <v:shape id="_x0000_i1026" type="#_x0000_t75" style="width:104.55pt;height:95.8pt" o:ole="">
            <v:imagedata r:id="rId9" o:title=""/>
          </v:shape>
          <o:OLEObject Type="Embed" ProgID="ChemDraw.Document.6.0" ShapeID="_x0000_i1026" DrawAspect="Content" ObjectID="_1625591874" r:id="rId10"/>
        </w:object>
      </w:r>
    </w:p>
    <w:p w14:paraId="0C61CAB7" w14:textId="09241215" w:rsidR="00BB5767" w:rsidRDefault="00BB5767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. </w:t>
      </w:r>
      <w:r w:rsidR="00805177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nonprotein group that carries out the function of a </w:t>
      </w:r>
      <w:r w:rsidR="00C0480E">
        <w:rPr>
          <w:rFonts w:ascii="Times New Roman" w:hAnsi="Times New Roman" w:cs="Times New Roman"/>
          <w:sz w:val="24"/>
          <w:szCs w:val="24"/>
        </w:rPr>
        <w:t>coenzyme</w:t>
      </w:r>
      <w:r>
        <w:rPr>
          <w:rFonts w:ascii="Times New Roman" w:hAnsi="Times New Roman" w:cs="Times New Roman"/>
          <w:sz w:val="24"/>
          <w:szCs w:val="24"/>
        </w:rPr>
        <w:t xml:space="preserve"> when bound tightly to an enzyme is called?</w:t>
      </w:r>
    </w:p>
    <w:p w14:paraId="3D4DB656" w14:textId="5367051C" w:rsidR="00BB5767" w:rsidRDefault="00E54F33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A984407" wp14:editId="01B81D1A">
                <wp:simplePos x="0" y="0"/>
                <wp:positionH relativeFrom="column">
                  <wp:posOffset>6193597</wp:posOffset>
                </wp:positionH>
                <wp:positionV relativeFrom="paragraph">
                  <wp:posOffset>249472</wp:posOffset>
                </wp:positionV>
                <wp:extent cx="500932" cy="469127"/>
                <wp:effectExtent l="0" t="0" r="13970" b="2667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BDA4257" id="Rectangle 44" o:spid="_x0000_s1026" style="position:absolute;margin-left:487.7pt;margin-top:19.65pt;width:39.45pt;height:36.9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wYPXQIAAAs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" fillcolor="white [3201]" strokecolor="black [3200]" strokeweight="1pt"/>
            </w:pict>
          </mc:Fallback>
        </mc:AlternateContent>
      </w:r>
      <w:r w:rsidR="00BB5767">
        <w:rPr>
          <w:rFonts w:ascii="Times New Roman" w:hAnsi="Times New Roman" w:cs="Times New Roman"/>
          <w:sz w:val="24"/>
          <w:szCs w:val="24"/>
        </w:rPr>
        <w:t>A) Nicotinamide adenine dinucleotide</w:t>
      </w:r>
      <w:r w:rsidR="00342F2F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BB5767">
        <w:rPr>
          <w:rFonts w:ascii="Times New Roman" w:hAnsi="Times New Roman" w:cs="Times New Roman"/>
          <w:sz w:val="24"/>
          <w:szCs w:val="24"/>
        </w:rPr>
        <w:t>B) prosthetic group</w:t>
      </w:r>
    </w:p>
    <w:p w14:paraId="5457FDE5" w14:textId="6357C208" w:rsidR="00BB5767" w:rsidRDefault="00BB5767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) co-factor</w:t>
      </w:r>
      <w:r w:rsidR="00342F2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D) allosteric substance</w:t>
      </w:r>
    </w:p>
    <w:p w14:paraId="5F429226" w14:textId="0E8A1B4D" w:rsidR="00BB5767" w:rsidRDefault="005A55F5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5412D99" wp14:editId="25CA149E">
                <wp:simplePos x="0" y="0"/>
                <wp:positionH relativeFrom="column">
                  <wp:posOffset>6193514</wp:posOffset>
                </wp:positionH>
                <wp:positionV relativeFrom="paragraph">
                  <wp:posOffset>147320</wp:posOffset>
                </wp:positionV>
                <wp:extent cx="500932" cy="469127"/>
                <wp:effectExtent l="0" t="0" r="13970" b="2667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5B6AD8" id="Rectangle 47" o:spid="_x0000_s1026" style="position:absolute;margin-left:487.7pt;margin-top:11.6pt;width:39.45pt;height:36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ucsXw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" fillcolor="white [3201]" strokecolor="black [3200]" strokeweight="1pt"/>
            </w:pict>
          </mc:Fallback>
        </mc:AlternateContent>
      </w:r>
      <w:r w:rsidR="00BB5767">
        <w:rPr>
          <w:rFonts w:ascii="Times New Roman" w:hAnsi="Times New Roman" w:cs="Times New Roman"/>
          <w:sz w:val="24"/>
          <w:szCs w:val="24"/>
        </w:rPr>
        <w:t xml:space="preserve">34. which one of the following is not true about the </w:t>
      </w:r>
      <w:r w:rsidR="00355E6A">
        <w:rPr>
          <w:rFonts w:ascii="Times New Roman" w:hAnsi="Times New Roman" w:cs="Times New Roman"/>
          <w:sz w:val="24"/>
          <w:szCs w:val="24"/>
        </w:rPr>
        <w:t>bio</w:t>
      </w:r>
      <w:r w:rsidR="00BB5767">
        <w:rPr>
          <w:rFonts w:ascii="Times New Roman" w:hAnsi="Times New Roman" w:cs="Times New Roman"/>
          <w:sz w:val="24"/>
          <w:szCs w:val="24"/>
        </w:rPr>
        <w:t>chemistry of amylopectin</w:t>
      </w:r>
    </w:p>
    <w:p w14:paraId="42C07399" w14:textId="314EDDE3" w:rsidR="00BB5767" w:rsidRDefault="00BB5767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0517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s compact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5A55F5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AB07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0517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t is branched</w:t>
      </w:r>
    </w:p>
    <w:p w14:paraId="3A1B32BD" w14:textId="2AE3852F" w:rsidR="00BB5767" w:rsidRDefault="00BB5767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05177">
        <w:rPr>
          <w:rFonts w:ascii="Times New Roman" w:hAnsi="Times New Roman" w:cs="Times New Roman"/>
          <w:sz w:val="24"/>
          <w:szCs w:val="24"/>
        </w:rPr>
        <w:t>I</w:t>
      </w:r>
      <w:r w:rsidR="008E7097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constitutes</w:t>
      </w:r>
      <w:r w:rsidR="00AB070E">
        <w:rPr>
          <w:rFonts w:ascii="Times New Roman" w:hAnsi="Times New Roman" w:cs="Times New Roman"/>
          <w:sz w:val="24"/>
          <w:szCs w:val="24"/>
        </w:rPr>
        <w:t xml:space="preserve"> 1-</w:t>
      </w:r>
      <w:r>
        <w:rPr>
          <w:rFonts w:ascii="Times New Roman" w:hAnsi="Times New Roman" w:cs="Times New Roman"/>
          <w:sz w:val="24"/>
          <w:szCs w:val="24"/>
        </w:rPr>
        <w:t xml:space="preserve">6 </w:t>
      </w:r>
      <w:r w:rsidR="00C0480E">
        <w:rPr>
          <w:rFonts w:ascii="Times New Roman" w:hAnsi="Times New Roman" w:cs="Times New Roman"/>
          <w:sz w:val="24"/>
          <w:szCs w:val="24"/>
        </w:rPr>
        <w:t>glyosidic</w:t>
      </w:r>
      <w:r>
        <w:rPr>
          <w:rFonts w:ascii="Times New Roman" w:hAnsi="Times New Roman" w:cs="Times New Roman"/>
          <w:sz w:val="24"/>
          <w:szCs w:val="24"/>
        </w:rPr>
        <w:t xml:space="preserve"> bonds</w:t>
      </w:r>
      <w:r w:rsidR="005A55F5">
        <w:rPr>
          <w:rFonts w:ascii="Times New Roman" w:hAnsi="Times New Roman" w:cs="Times New Roman"/>
          <w:sz w:val="24"/>
          <w:szCs w:val="24"/>
        </w:rPr>
        <w:t xml:space="preserve">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</w:t>
      </w:r>
      <w:r w:rsidR="005A55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05177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t is unbranched</w:t>
      </w:r>
    </w:p>
    <w:p w14:paraId="13804663" w14:textId="0631BF47" w:rsidR="00BB5767" w:rsidRDefault="00AB070E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99BFC0" wp14:editId="0A302561">
                <wp:simplePos x="0" y="0"/>
                <wp:positionH relativeFrom="column">
                  <wp:posOffset>6193155</wp:posOffset>
                </wp:positionH>
                <wp:positionV relativeFrom="paragraph">
                  <wp:posOffset>429895</wp:posOffset>
                </wp:positionV>
                <wp:extent cx="500932" cy="469127"/>
                <wp:effectExtent l="0" t="0" r="13970" b="2667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91361A" id="Rectangle 7" o:spid="_x0000_s1026" style="position:absolute;margin-left:487.65pt;margin-top:33.85pt;width:39.45pt;height:36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" fillcolor="white [3201]" strokecolor="black [3200]" strokeweight="1pt"/>
            </w:pict>
          </mc:Fallback>
        </mc:AlternateContent>
      </w:r>
      <w:r w:rsidR="00BB5767">
        <w:rPr>
          <w:rFonts w:ascii="Times New Roman" w:hAnsi="Times New Roman" w:cs="Times New Roman"/>
          <w:sz w:val="24"/>
          <w:szCs w:val="24"/>
        </w:rPr>
        <w:t xml:space="preserve">35. </w:t>
      </w:r>
      <w:r w:rsidR="00805177">
        <w:rPr>
          <w:rFonts w:ascii="Times New Roman" w:hAnsi="Times New Roman" w:cs="Times New Roman"/>
          <w:sz w:val="24"/>
          <w:szCs w:val="24"/>
        </w:rPr>
        <w:t>T</w:t>
      </w:r>
      <w:r w:rsidR="00BB5767">
        <w:rPr>
          <w:rFonts w:ascii="Times New Roman" w:hAnsi="Times New Roman" w:cs="Times New Roman"/>
          <w:sz w:val="24"/>
          <w:szCs w:val="24"/>
        </w:rPr>
        <w:t>he type of microscope that has a high resolution and therefore medically used in the rapid detection of viruses is called;</w:t>
      </w:r>
    </w:p>
    <w:p w14:paraId="2F188B0A" w14:textId="793E1C3A" w:rsidR="00BB5767" w:rsidRDefault="00BB5767" w:rsidP="00B532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light microscope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AB07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) interference</w:t>
      </w:r>
    </w:p>
    <w:p w14:paraId="17C3D874" w14:textId="7579389C" w:rsidR="00BB5767" w:rsidRDefault="00BB576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hase contrast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AB07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) electron microscope</w:t>
      </w:r>
    </w:p>
    <w:p w14:paraId="54120961" w14:textId="256C0C04" w:rsidR="00BB5767" w:rsidRDefault="00D7772E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477862" wp14:editId="305D3764">
                <wp:simplePos x="0" y="0"/>
                <wp:positionH relativeFrom="column">
                  <wp:posOffset>6193569</wp:posOffset>
                </wp:positionH>
                <wp:positionV relativeFrom="paragraph">
                  <wp:posOffset>440055</wp:posOffset>
                </wp:positionV>
                <wp:extent cx="500932" cy="469127"/>
                <wp:effectExtent l="0" t="0" r="13970" b="2667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5AE82D" id="Rectangle 8" o:spid="_x0000_s1026" style="position:absolute;margin-left:487.7pt;margin-top:34.65pt;width:39.45pt;height:36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" fillcolor="white [3201]" strokecolor="black [3200]" strokeweight="1pt"/>
            </w:pict>
          </mc:Fallback>
        </mc:AlternateContent>
      </w:r>
      <w:r w:rsidR="00BB5767">
        <w:rPr>
          <w:rFonts w:ascii="Times New Roman" w:hAnsi="Times New Roman" w:cs="Times New Roman"/>
          <w:sz w:val="24"/>
          <w:szCs w:val="24"/>
        </w:rPr>
        <w:t>36.</w:t>
      </w:r>
      <w:r w:rsidR="00805177">
        <w:rPr>
          <w:rFonts w:ascii="Times New Roman" w:hAnsi="Times New Roman" w:cs="Times New Roman"/>
          <w:sz w:val="24"/>
          <w:szCs w:val="24"/>
        </w:rPr>
        <w:t>W</w:t>
      </w:r>
      <w:r w:rsidR="00951ED7">
        <w:rPr>
          <w:rFonts w:ascii="Times New Roman" w:hAnsi="Times New Roman" w:cs="Times New Roman"/>
          <w:sz w:val="24"/>
          <w:szCs w:val="24"/>
        </w:rPr>
        <w:t xml:space="preserve">hich one of the following food </w:t>
      </w:r>
      <w:r w:rsidR="00C0480E">
        <w:rPr>
          <w:rFonts w:ascii="Times New Roman" w:hAnsi="Times New Roman" w:cs="Times New Roman"/>
          <w:sz w:val="24"/>
          <w:szCs w:val="24"/>
        </w:rPr>
        <w:t>components</w:t>
      </w:r>
      <w:r w:rsidR="00951ED7">
        <w:rPr>
          <w:rFonts w:ascii="Times New Roman" w:hAnsi="Times New Roman" w:cs="Times New Roman"/>
          <w:sz w:val="24"/>
          <w:szCs w:val="24"/>
        </w:rPr>
        <w:t xml:space="preserve"> contains carbon, hydrogen, oxygen and </w:t>
      </w:r>
      <w:r w:rsidR="00AB070E">
        <w:rPr>
          <w:rFonts w:ascii="Times New Roman" w:hAnsi="Times New Roman" w:cs="Times New Roman"/>
          <w:sz w:val="24"/>
          <w:szCs w:val="24"/>
        </w:rPr>
        <w:t xml:space="preserve">nitrogen and </w:t>
      </w:r>
      <w:r w:rsidR="008E7097">
        <w:rPr>
          <w:rFonts w:ascii="Times New Roman" w:hAnsi="Times New Roman" w:cs="Times New Roman"/>
          <w:sz w:val="24"/>
          <w:szCs w:val="24"/>
        </w:rPr>
        <w:t>sometimes</w:t>
      </w:r>
      <w:r w:rsidR="00951E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070E">
        <w:rPr>
          <w:rFonts w:ascii="Times New Roman" w:hAnsi="Times New Roman" w:cs="Times New Roman"/>
          <w:sz w:val="24"/>
          <w:szCs w:val="24"/>
        </w:rPr>
        <w:t>sulphur</w:t>
      </w:r>
      <w:proofErr w:type="spellEnd"/>
      <w:r w:rsidR="00951ED7">
        <w:rPr>
          <w:rFonts w:ascii="Times New Roman" w:hAnsi="Times New Roman" w:cs="Times New Roman"/>
          <w:sz w:val="24"/>
          <w:szCs w:val="24"/>
        </w:rPr>
        <w:t xml:space="preserve"> and phosphorus.</w:t>
      </w:r>
    </w:p>
    <w:p w14:paraId="04E16535" w14:textId="6A146EFD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ellulose</w:t>
      </w:r>
      <w:r w:rsidR="000B1B99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0B1B99">
        <w:rPr>
          <w:rFonts w:ascii="Times New Roman" w:hAnsi="Times New Roman" w:cs="Times New Roman"/>
          <w:sz w:val="24"/>
          <w:szCs w:val="24"/>
        </w:rPr>
        <w:t xml:space="preserve"> B) collagen</w:t>
      </w:r>
      <w:r w:rsidR="00D7772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</w:t>
      </w:r>
    </w:p>
    <w:p w14:paraId="60CDA85B" w14:textId="3E10C58C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lignin</w:t>
      </w:r>
      <w:r w:rsidR="000B1B99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B1B99">
        <w:rPr>
          <w:rFonts w:ascii="Times New Roman" w:hAnsi="Times New Roman" w:cs="Times New Roman"/>
          <w:sz w:val="24"/>
          <w:szCs w:val="24"/>
        </w:rPr>
        <w:t>C) phospholipid</w:t>
      </w:r>
    </w:p>
    <w:p w14:paraId="370A8FC3" w14:textId="1E165469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7. </w:t>
      </w:r>
      <w:r w:rsidR="00184488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ich one of the following is not true about active transport;</w:t>
      </w:r>
    </w:p>
    <w:p w14:paraId="14BDC9B7" w14:textId="59B0FFD5" w:rsidR="00951ED7" w:rsidRDefault="00342F2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E59C39" wp14:editId="76EC02BD">
                <wp:simplePos x="0" y="0"/>
                <wp:positionH relativeFrom="column">
                  <wp:posOffset>6193155</wp:posOffset>
                </wp:positionH>
                <wp:positionV relativeFrom="paragraph">
                  <wp:posOffset>278295</wp:posOffset>
                </wp:positionV>
                <wp:extent cx="500932" cy="469127"/>
                <wp:effectExtent l="0" t="0" r="13970" b="2667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160C7F" id="Rectangle 9" o:spid="_x0000_s1026" style="position:absolute;margin-left:487.65pt;margin-top:21.9pt;width:39.45pt;height:36.9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" fillcolor="white [3201]" strokecolor="black [3200]" strokeweight="1pt"/>
            </w:pict>
          </mc:Fallback>
        </mc:AlternateContent>
      </w:r>
      <w:r w:rsidR="00951ED7">
        <w:rPr>
          <w:rFonts w:ascii="Times New Roman" w:hAnsi="Times New Roman" w:cs="Times New Roman"/>
          <w:sz w:val="24"/>
          <w:szCs w:val="24"/>
        </w:rPr>
        <w:t>A) is affected by the metabolic poisons like cyanide</w:t>
      </w:r>
      <w:r w:rsidR="00D7772E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168C37AC" w14:textId="64451650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molecules move down the contraction </w:t>
      </w:r>
      <w:r w:rsidR="008E7097">
        <w:rPr>
          <w:rFonts w:ascii="Times New Roman" w:hAnsi="Times New Roman" w:cs="Times New Roman"/>
          <w:sz w:val="24"/>
          <w:szCs w:val="24"/>
        </w:rPr>
        <w:t>gradient</w:t>
      </w:r>
    </w:p>
    <w:p w14:paraId="48E99C5A" w14:textId="14AC9C53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olecules move against the contraction gradient.</w:t>
      </w:r>
    </w:p>
    <w:p w14:paraId="3CF5CA4F" w14:textId="77D0992F" w:rsidR="00951ED7" w:rsidRDefault="00951ED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DC0BB2">
        <w:rPr>
          <w:rFonts w:ascii="Times New Roman" w:hAnsi="Times New Roman" w:cs="Times New Roman"/>
          <w:sz w:val="24"/>
          <w:szCs w:val="24"/>
        </w:rPr>
        <w:t>requires energy form of ATP</w:t>
      </w:r>
    </w:p>
    <w:p w14:paraId="1891A5F9" w14:textId="121F3959" w:rsidR="00DC0BB2" w:rsidRDefault="00DC0BB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. The manufacture of ribosomes and RNA can be achieved by;</w:t>
      </w:r>
    </w:p>
    <w:p w14:paraId="07BD9CED" w14:textId="5BF3F7B4" w:rsidR="00DC0BB2" w:rsidRDefault="002D7AD0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EDFF0A0" wp14:editId="21480AE1">
                <wp:simplePos x="0" y="0"/>
                <wp:positionH relativeFrom="column">
                  <wp:posOffset>6192520</wp:posOffset>
                </wp:positionH>
                <wp:positionV relativeFrom="paragraph">
                  <wp:posOffset>79540</wp:posOffset>
                </wp:positionV>
                <wp:extent cx="500932" cy="469127"/>
                <wp:effectExtent l="0" t="0" r="13970" b="2667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F68B43" id="Rectangle 10" o:spid="_x0000_s1026" style="position:absolute;margin-left:487.6pt;margin-top:6.25pt;width:39.45pt;height:36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" fillcolor="white [3201]" strokecolor="black [3200]" strokeweight="1pt"/>
            </w:pict>
          </mc:Fallback>
        </mc:AlternateContent>
      </w:r>
      <w:r w:rsidR="00DC0BB2">
        <w:rPr>
          <w:rFonts w:ascii="Times New Roman" w:hAnsi="Times New Roman" w:cs="Times New Roman"/>
          <w:sz w:val="24"/>
          <w:szCs w:val="24"/>
        </w:rPr>
        <w:t xml:space="preserve">A) </w:t>
      </w:r>
      <w:r w:rsidR="008E7097">
        <w:rPr>
          <w:rFonts w:ascii="Times New Roman" w:hAnsi="Times New Roman" w:cs="Times New Roman"/>
          <w:sz w:val="24"/>
          <w:szCs w:val="24"/>
        </w:rPr>
        <w:t>lysosomes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C0BB2">
        <w:rPr>
          <w:rFonts w:ascii="Times New Roman" w:hAnsi="Times New Roman" w:cs="Times New Roman"/>
          <w:sz w:val="24"/>
          <w:szCs w:val="24"/>
        </w:rPr>
        <w:t>B) Nucleus</w:t>
      </w:r>
    </w:p>
    <w:p w14:paraId="09333922" w14:textId="7A686A8B" w:rsidR="00DC0BB2" w:rsidRDefault="00DC0BB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ucleolus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>D) Rough and smooth endoplasmic reticulum</w:t>
      </w:r>
    </w:p>
    <w:p w14:paraId="6F14D34E" w14:textId="2222ACE0" w:rsidR="00DC0BB2" w:rsidRDefault="00DC0BB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. keratomalacia and xerophthalmia are due to the deficiency of vitamin;</w:t>
      </w:r>
    </w:p>
    <w:p w14:paraId="47819F25" w14:textId="2724FFAB" w:rsidR="00DC0BB2" w:rsidRDefault="00D7772E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D0D444D" wp14:editId="1F77D51B">
                <wp:simplePos x="0" y="0"/>
                <wp:positionH relativeFrom="column">
                  <wp:posOffset>6193818</wp:posOffset>
                </wp:positionH>
                <wp:positionV relativeFrom="paragraph">
                  <wp:posOffset>178656</wp:posOffset>
                </wp:positionV>
                <wp:extent cx="500932" cy="469127"/>
                <wp:effectExtent l="0" t="0" r="13970" b="2667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AE76EE" id="Rectangle 11" o:spid="_x0000_s1026" style="position:absolute;margin-left:487.7pt;margin-top:14.05pt;width:39.45pt;height:36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" fillcolor="white [3201]" strokecolor="black [3200]" strokeweight="1pt"/>
            </w:pict>
          </mc:Fallback>
        </mc:AlternateContent>
      </w:r>
      <w:r w:rsidR="00DC0BB2">
        <w:rPr>
          <w:rFonts w:ascii="Times New Roman" w:hAnsi="Times New Roman" w:cs="Times New Roman"/>
          <w:sz w:val="24"/>
          <w:szCs w:val="24"/>
        </w:rPr>
        <w:t>A) B1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AB070E">
        <w:rPr>
          <w:rFonts w:ascii="Times New Roman" w:hAnsi="Times New Roman" w:cs="Times New Roman"/>
          <w:sz w:val="24"/>
          <w:szCs w:val="24"/>
        </w:rPr>
        <w:t xml:space="preserve">  </w:t>
      </w:r>
      <w:r w:rsidR="00DC0BB2">
        <w:rPr>
          <w:rFonts w:ascii="Times New Roman" w:hAnsi="Times New Roman" w:cs="Times New Roman"/>
          <w:sz w:val="24"/>
          <w:szCs w:val="24"/>
        </w:rPr>
        <w:t>B)</w:t>
      </w:r>
      <w:r w:rsidR="008E7097">
        <w:rPr>
          <w:rFonts w:ascii="Times New Roman" w:hAnsi="Times New Roman" w:cs="Times New Roman"/>
          <w:sz w:val="24"/>
          <w:szCs w:val="24"/>
        </w:rPr>
        <w:t xml:space="preserve"> </w:t>
      </w:r>
      <w:r w:rsidR="00DC0BB2">
        <w:rPr>
          <w:rFonts w:ascii="Times New Roman" w:hAnsi="Times New Roman" w:cs="Times New Roman"/>
          <w:sz w:val="24"/>
          <w:szCs w:val="24"/>
        </w:rPr>
        <w:t>A</w:t>
      </w:r>
    </w:p>
    <w:p w14:paraId="1C5AFDB2" w14:textId="389224CB" w:rsidR="00DC0BB2" w:rsidRDefault="00DC0BB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2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 w:cs="Times New Roman"/>
          <w:sz w:val="24"/>
          <w:szCs w:val="24"/>
        </w:rPr>
        <w:t>D) C</w:t>
      </w:r>
    </w:p>
    <w:p w14:paraId="080CD51E" w14:textId="0C9023B9" w:rsidR="00DC0BB2" w:rsidRDefault="00DC0BB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0. </w:t>
      </w:r>
      <w:r w:rsidR="008E7097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y</w:t>
      </w:r>
      <w:r w:rsidR="008E7097"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</w:rPr>
        <w:t xml:space="preserve">psis takes place which stage of </w:t>
      </w:r>
      <w:r w:rsidR="008E7097">
        <w:rPr>
          <w:rFonts w:ascii="Times New Roman" w:hAnsi="Times New Roman" w:cs="Times New Roman"/>
          <w:sz w:val="24"/>
          <w:szCs w:val="24"/>
        </w:rPr>
        <w:t>prophase</w:t>
      </w:r>
      <w:r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7664FEF1" w14:textId="10B71945" w:rsidR="00AB070E" w:rsidRDefault="00342F2F" w:rsidP="00AB07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1B955080" wp14:editId="65992A2E">
                <wp:simplePos x="0" y="0"/>
                <wp:positionH relativeFrom="column">
                  <wp:posOffset>6177280</wp:posOffset>
                </wp:positionH>
                <wp:positionV relativeFrom="paragraph">
                  <wp:posOffset>156237</wp:posOffset>
                </wp:positionV>
                <wp:extent cx="500932" cy="469127"/>
                <wp:effectExtent l="0" t="0" r="13970" b="2667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932" cy="46912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1BC7E2" id="Rectangle 12" o:spid="_x0000_s1026" style="position:absolute;margin-left:486.4pt;margin-top:12.3pt;width:39.45pt;height:36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" fillcolor="white [3201]" strokecolor="black [3200]" strokeweight="1pt"/>
            </w:pict>
          </mc:Fallback>
        </mc:AlternateContent>
      </w:r>
      <w:r w:rsidR="00DC0BB2">
        <w:rPr>
          <w:rFonts w:ascii="Times New Roman" w:hAnsi="Times New Roman" w:cs="Times New Roman"/>
          <w:sz w:val="24"/>
          <w:szCs w:val="24"/>
        </w:rPr>
        <w:t>A</w:t>
      </w:r>
      <w:r w:rsidR="00AD470F">
        <w:rPr>
          <w:rFonts w:ascii="Times New Roman" w:hAnsi="Times New Roman" w:cs="Times New Roman"/>
          <w:sz w:val="24"/>
          <w:szCs w:val="24"/>
        </w:rPr>
        <w:t>) leptotene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="00AB070E">
        <w:rPr>
          <w:rFonts w:ascii="Times New Roman" w:hAnsi="Times New Roman" w:cs="Times New Roman"/>
          <w:sz w:val="24"/>
          <w:szCs w:val="24"/>
        </w:rPr>
        <w:t xml:space="preserve">  B) zygotene</w:t>
      </w:r>
    </w:p>
    <w:p w14:paraId="7C15DD04" w14:textId="6C8D7323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achytene</w:t>
      </w:r>
      <w:r w:rsidR="00AB070E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720F64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>
        <w:rPr>
          <w:rFonts w:ascii="Times New Roman" w:hAnsi="Times New Roman" w:cs="Times New Roman"/>
          <w:sz w:val="24"/>
          <w:szCs w:val="24"/>
        </w:rPr>
        <w:t>D) Diplotene</w:t>
      </w:r>
    </w:p>
    <w:p w14:paraId="164C23E2" w14:textId="77777777" w:rsidR="00E54F33" w:rsidRDefault="00E54F33" w:rsidP="00342F2F">
      <w:pPr>
        <w:rPr>
          <w:rFonts w:ascii="Times New Roman" w:hAnsi="Times New Roman" w:cs="Times New Roman"/>
          <w:b/>
          <w:sz w:val="24"/>
          <w:szCs w:val="24"/>
        </w:rPr>
      </w:pPr>
    </w:p>
    <w:p w14:paraId="6A2A842A" w14:textId="12C23F11" w:rsidR="00AD470F" w:rsidRPr="00AD470F" w:rsidRDefault="00AD470F" w:rsidP="00AD470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D470F">
        <w:rPr>
          <w:rFonts w:ascii="Times New Roman" w:hAnsi="Times New Roman" w:cs="Times New Roman"/>
          <w:b/>
          <w:sz w:val="24"/>
          <w:szCs w:val="24"/>
        </w:rPr>
        <w:t>SECTION B (60 MARKS)</w:t>
      </w:r>
    </w:p>
    <w:p w14:paraId="2C3BB653" w14:textId="1BEFECDC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1(a) </w:t>
      </w:r>
      <w:r>
        <w:rPr>
          <w:rFonts w:ascii="Times New Roman" w:hAnsi="Times New Roman" w:cs="Times New Roman"/>
          <w:sz w:val="24"/>
          <w:szCs w:val="24"/>
        </w:rPr>
        <w:t>Explain how the changes in the solute potential of a cell affects its rigidity (4 marks)</w:t>
      </w:r>
    </w:p>
    <w:p w14:paraId="5E5E696B" w14:textId="2A8FFDA0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1019F4A" w14:textId="1E737ADF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F6361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plant cell with solute potential of -120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a pressure potential of 350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as immersed in a sucrose solution whose water potential was -530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74E86B1" w14:textId="5EDED59B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184488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alculate the water potential gradient between the cell and the sucrose solution (03 marks)</w:t>
      </w:r>
    </w:p>
    <w:p w14:paraId="57A173D3" w14:textId="74C7C7BC" w:rsidR="00AD470F" w:rsidRDefault="0036411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D470F">
        <w:rPr>
          <w:rFonts w:ascii="Times New Roman" w:hAnsi="Times New Roman" w:cs="Times New Roman"/>
          <w:sz w:val="24"/>
          <w:szCs w:val="24"/>
        </w:rPr>
        <w:t xml:space="preserve">ii) </w:t>
      </w:r>
      <w:r w:rsidR="00184488">
        <w:rPr>
          <w:rFonts w:ascii="Times New Roman" w:hAnsi="Times New Roman" w:cs="Times New Roman"/>
          <w:sz w:val="24"/>
          <w:szCs w:val="24"/>
        </w:rPr>
        <w:t>S</w:t>
      </w:r>
      <w:r w:rsidR="00AD470F">
        <w:rPr>
          <w:rFonts w:ascii="Times New Roman" w:hAnsi="Times New Roman" w:cs="Times New Roman"/>
          <w:sz w:val="24"/>
          <w:szCs w:val="24"/>
        </w:rPr>
        <w:t xml:space="preserve">tate the direction in which the water will flow (01 </w:t>
      </w:r>
      <w:r w:rsidR="008E7097">
        <w:rPr>
          <w:rFonts w:ascii="Times New Roman" w:hAnsi="Times New Roman" w:cs="Times New Roman"/>
          <w:sz w:val="24"/>
          <w:szCs w:val="24"/>
        </w:rPr>
        <w:t>mark</w:t>
      </w:r>
      <w:r w:rsidR="00AD470F">
        <w:rPr>
          <w:rFonts w:ascii="Times New Roman" w:hAnsi="Times New Roman" w:cs="Times New Roman"/>
          <w:sz w:val="24"/>
          <w:szCs w:val="24"/>
        </w:rPr>
        <w:t>)</w:t>
      </w:r>
    </w:p>
    <w:p w14:paraId="2F467F98" w14:textId="723687FD" w:rsidR="00342F2F" w:rsidRDefault="00342F2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B133B2C" w14:textId="74DDB18C" w:rsidR="00AD470F" w:rsidRDefault="00AD470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184488">
        <w:rPr>
          <w:rFonts w:ascii="Times New Roman" w:hAnsi="Times New Roman" w:cs="Times New Roman"/>
          <w:sz w:val="24"/>
          <w:szCs w:val="24"/>
        </w:rPr>
        <w:t>O</w:t>
      </w:r>
      <w:r w:rsidR="00EE5542">
        <w:rPr>
          <w:rFonts w:ascii="Times New Roman" w:hAnsi="Times New Roman" w:cs="Times New Roman"/>
          <w:sz w:val="24"/>
          <w:szCs w:val="24"/>
        </w:rPr>
        <w:t>utline the differences between plasmolysis and wilting (02 marks)</w:t>
      </w:r>
    </w:p>
    <w:p w14:paraId="7EA99BE5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D7FE610" w14:textId="77777777" w:rsidR="0036411C" w:rsidRDefault="0036411C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556CFF" w14:textId="5297D391" w:rsidR="00EE5542" w:rsidRDefault="00EE554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 (a) </w:t>
      </w:r>
      <w:r w:rsidR="00184488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at is meant by inhibition of </w:t>
      </w:r>
      <w:r w:rsidR="00A26E79">
        <w:rPr>
          <w:rFonts w:ascii="Times New Roman" w:hAnsi="Times New Roman" w:cs="Times New Roman"/>
          <w:sz w:val="24"/>
          <w:szCs w:val="24"/>
        </w:rPr>
        <w:t>an enzyme?</w:t>
      </w:r>
    </w:p>
    <w:p w14:paraId="2F365731" w14:textId="609BCA29" w:rsidR="008E7097" w:rsidRDefault="008E709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6EDD957" w14:textId="73E31B60" w:rsidR="00A26E79" w:rsidRDefault="00A26E79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84488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xplain how the end product </w:t>
      </w:r>
      <w:r w:rsidR="008E7097">
        <w:rPr>
          <w:rFonts w:ascii="Times New Roman" w:hAnsi="Times New Roman" w:cs="Times New Roman"/>
          <w:sz w:val="24"/>
          <w:szCs w:val="24"/>
        </w:rPr>
        <w:t>inhibition</w:t>
      </w:r>
      <w:r>
        <w:rPr>
          <w:rFonts w:ascii="Times New Roman" w:hAnsi="Times New Roman" w:cs="Times New Roman"/>
          <w:sz w:val="24"/>
          <w:szCs w:val="24"/>
        </w:rPr>
        <w:t xml:space="preserve"> an </w:t>
      </w:r>
      <w:r w:rsidR="008E7097">
        <w:rPr>
          <w:rFonts w:ascii="Times New Roman" w:hAnsi="Times New Roman" w:cs="Times New Roman"/>
          <w:sz w:val="24"/>
          <w:szCs w:val="24"/>
        </w:rPr>
        <w:t>enzyme-controlled</w:t>
      </w:r>
      <w:r>
        <w:rPr>
          <w:rFonts w:ascii="Times New Roman" w:hAnsi="Times New Roman" w:cs="Times New Roman"/>
          <w:sz w:val="24"/>
          <w:szCs w:val="24"/>
        </w:rPr>
        <w:t xml:space="preserve"> reaction is a negative feedback (07 marks)</w:t>
      </w:r>
    </w:p>
    <w:p w14:paraId="3EE370F7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4EFAB59" w14:textId="12CB6CE4" w:rsidR="00A26E79" w:rsidRDefault="004D074A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184488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xplain the role of active sites of an enzyme specificity (02 marks)</w:t>
      </w:r>
    </w:p>
    <w:p w14:paraId="3CB215BC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F945216" w14:textId="035EFD38" w:rsidR="004D074A" w:rsidRDefault="004D074A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. Figure 2 below shows two guard cells A and A1 with adjacent cells B1B1</w:t>
      </w:r>
      <w:r w:rsidR="008E7097">
        <w:rPr>
          <w:rFonts w:ascii="Times New Roman" w:hAnsi="Times New Roman" w:cs="Times New Roman"/>
          <w:sz w:val="24"/>
          <w:szCs w:val="24"/>
        </w:rPr>
        <w:t>C, C</w:t>
      </w:r>
      <w:r>
        <w:rPr>
          <w:rFonts w:ascii="Times New Roman" w:hAnsi="Times New Roman" w:cs="Times New Roman"/>
          <w:sz w:val="24"/>
          <w:szCs w:val="24"/>
        </w:rPr>
        <w:t xml:space="preserve">1 and C2. The values of solute potential and pressure potential shown in the cells A and B are exactly </w:t>
      </w:r>
      <w:r w:rsidR="00AD16EF">
        <w:rPr>
          <w:rFonts w:ascii="Times New Roman" w:hAnsi="Times New Roman" w:cs="Times New Roman"/>
          <w:sz w:val="24"/>
          <w:szCs w:val="24"/>
        </w:rPr>
        <w:t xml:space="preserve">the same as those for cells A1 and B1 </w:t>
      </w:r>
      <w:r w:rsidR="008E7097">
        <w:rPr>
          <w:rFonts w:ascii="Times New Roman" w:hAnsi="Times New Roman" w:cs="Times New Roman"/>
          <w:sz w:val="24"/>
          <w:szCs w:val="24"/>
        </w:rPr>
        <w:t>respectively</w:t>
      </w:r>
      <w:r w:rsidR="00AD16EF">
        <w:rPr>
          <w:rFonts w:ascii="Times New Roman" w:hAnsi="Times New Roman" w:cs="Times New Roman"/>
          <w:sz w:val="24"/>
          <w:szCs w:val="24"/>
        </w:rPr>
        <w:t>.</w:t>
      </w:r>
    </w:p>
    <w:p w14:paraId="5DE8D058" w14:textId="33AC424D" w:rsidR="00AD16EF" w:rsidRDefault="008E7097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imilarly,</w:t>
      </w:r>
      <w:r w:rsidR="00AD16EF">
        <w:rPr>
          <w:rFonts w:ascii="Times New Roman" w:hAnsi="Times New Roman" w:cs="Times New Roman"/>
          <w:sz w:val="24"/>
          <w:szCs w:val="24"/>
        </w:rPr>
        <w:t xml:space="preserve"> the water potential indicated in cell C is the same as that in cell C1 and C2. Use the figure to </w:t>
      </w:r>
      <w:r>
        <w:rPr>
          <w:rFonts w:ascii="Times New Roman" w:hAnsi="Times New Roman" w:cs="Times New Roman"/>
          <w:sz w:val="24"/>
          <w:szCs w:val="24"/>
        </w:rPr>
        <w:t>answer</w:t>
      </w:r>
      <w:r w:rsidR="00AD16EF">
        <w:rPr>
          <w:rFonts w:ascii="Times New Roman" w:hAnsi="Times New Roman" w:cs="Times New Roman"/>
          <w:sz w:val="24"/>
          <w:szCs w:val="24"/>
        </w:rPr>
        <w:t xml:space="preserve"> the questions that follow.</w:t>
      </w:r>
    </w:p>
    <w:p w14:paraId="3997D332" w14:textId="108DE4DB" w:rsidR="00AD16EF" w:rsidRDefault="00AD16EF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E91682C" w14:textId="14B57ED9" w:rsidR="00AD16EF" w:rsidRDefault="00AD16EF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1CFFC5D" w14:textId="731131BB" w:rsidR="00BC4451" w:rsidRDefault="00BC4451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5ADCABE" w14:textId="2747C5F3" w:rsidR="00BC4451" w:rsidRDefault="00BC4451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781B68D" w14:textId="1644E657" w:rsidR="00BC4451" w:rsidRDefault="00BC4451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C454409" w14:textId="481E56AF" w:rsidR="00BC4451" w:rsidRDefault="00BC4451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366E19A" w14:textId="77777777" w:rsidR="00C546A4" w:rsidRDefault="00C546A4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B3E266" w14:textId="77777777" w:rsidR="00C546A4" w:rsidRDefault="00C546A4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2F5A7DA" w14:textId="5CE9B439" w:rsidR="00AD16EF" w:rsidRDefault="00AD16E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water potential of the cells A</w:t>
      </w:r>
      <w:r w:rsidR="00DF3D0C">
        <w:rPr>
          <w:rFonts w:ascii="Times New Roman" w:hAnsi="Times New Roman" w:cs="Times New Roman"/>
          <w:sz w:val="24"/>
          <w:szCs w:val="24"/>
        </w:rPr>
        <w:t xml:space="preserve"> and B</w:t>
      </w:r>
    </w:p>
    <w:p w14:paraId="42AA2632" w14:textId="0148BACD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..................................................</w:t>
      </w:r>
    </w:p>
    <w:p w14:paraId="5E32E944" w14:textId="4EA74257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...................................................</w:t>
      </w:r>
    </w:p>
    <w:p w14:paraId="01A8DC8D" w14:textId="408A3705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) show by means of arrows the net of movement of water in the seven cells (03 marks)</w:t>
      </w:r>
    </w:p>
    <w:p w14:paraId="116D98B4" w14:textId="16F895FB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) explain why the net movement of water in the cells as you have indicated in a (ii) (03 marks)</w:t>
      </w:r>
    </w:p>
    <w:p w14:paraId="2F94E565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99E7900" w14:textId="77777777" w:rsidR="0036411C" w:rsidRDefault="0036411C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D56FA16" w14:textId="1CA5DB11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70C74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hat would be the effect of the net </w:t>
      </w:r>
      <w:r w:rsidR="008E7097">
        <w:rPr>
          <w:rFonts w:ascii="Times New Roman" w:hAnsi="Times New Roman" w:cs="Times New Roman"/>
          <w:sz w:val="24"/>
          <w:szCs w:val="24"/>
        </w:rPr>
        <w:t>movement</w:t>
      </w:r>
      <w:r>
        <w:rPr>
          <w:rFonts w:ascii="Times New Roman" w:hAnsi="Times New Roman" w:cs="Times New Roman"/>
          <w:sz w:val="24"/>
          <w:szCs w:val="24"/>
        </w:rPr>
        <w:t xml:space="preserve"> of water indicated in a(ii) to guard cells A</w:t>
      </w:r>
      <w:r w:rsidR="008E70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 A1?</w:t>
      </w:r>
    </w:p>
    <w:p w14:paraId="1DCCA59E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F75E268" w14:textId="72AB3580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. a) </w:t>
      </w:r>
      <w:r w:rsidR="00570C74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at is meant by parasitism?</w:t>
      </w:r>
      <w:r w:rsidR="00CE7B55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</w:t>
      </w:r>
    </w:p>
    <w:p w14:paraId="2D306477" w14:textId="2EF2E2ED" w:rsidR="00CE7B55" w:rsidRDefault="00CE7B55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(01mark)</w:t>
      </w:r>
    </w:p>
    <w:p w14:paraId="4C5B500F" w14:textId="4AC41306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70C7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tate three physiological </w:t>
      </w:r>
      <w:r w:rsidR="008E7097">
        <w:rPr>
          <w:rFonts w:ascii="Times New Roman" w:hAnsi="Times New Roman" w:cs="Times New Roman"/>
          <w:sz w:val="24"/>
          <w:szCs w:val="24"/>
        </w:rPr>
        <w:t>adaptations</w:t>
      </w:r>
      <w:r>
        <w:rPr>
          <w:rFonts w:ascii="Times New Roman" w:hAnsi="Times New Roman" w:cs="Times New Roman"/>
          <w:sz w:val="24"/>
          <w:szCs w:val="24"/>
        </w:rPr>
        <w:t xml:space="preserve"> of endoparasites (03 marks)</w:t>
      </w:r>
    </w:p>
    <w:p w14:paraId="6B2C7FEF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34BB267" w14:textId="2EDF1BF8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70C74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ive three advantages of parasitic mode of life to a parasite (03 marks)</w:t>
      </w:r>
    </w:p>
    <w:p w14:paraId="759C8AFB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CDCAA1D" w14:textId="70D8B762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570C74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escribe three ways of a parasite-host relationship that ensures the success of a parasite (03 marks)</w:t>
      </w:r>
    </w:p>
    <w:p w14:paraId="524E72DE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650ECA9" w14:textId="75F993F5" w:rsidR="00DF3D0C" w:rsidRDefault="00DF3D0C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 a</w:t>
      </w:r>
      <w:r w:rsidR="001F636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70C7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tat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hargat</w:t>
      </w:r>
      <w:r w:rsidR="00AB0AD2">
        <w:rPr>
          <w:rFonts w:ascii="Times New Roman" w:hAnsi="Times New Roman" w:cs="Times New Roman"/>
          <w:sz w:val="24"/>
          <w:szCs w:val="24"/>
        </w:rPr>
        <w:t>t’s</w:t>
      </w:r>
      <w:proofErr w:type="spellEnd"/>
      <w:r w:rsidR="00AB0AD2">
        <w:rPr>
          <w:rFonts w:ascii="Times New Roman" w:hAnsi="Times New Roman" w:cs="Times New Roman"/>
          <w:sz w:val="24"/>
          <w:szCs w:val="24"/>
        </w:rPr>
        <w:t xml:space="preserve"> rule of base pairing (02 marks)</w:t>
      </w:r>
    </w:p>
    <w:p w14:paraId="02AE1FA2" w14:textId="161D1EF7" w:rsidR="00342F2F" w:rsidRDefault="00342F2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56BB87D" w14:textId="763996A6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70C74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alysis of a sample of DNA showed that 33% of the bases were adenine. Calculate the percentage of guanine in the sample (03 marks)</w:t>
      </w:r>
    </w:p>
    <w:p w14:paraId="1A55473F" w14:textId="736DD531" w:rsidR="00342F2F" w:rsidRDefault="00342F2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3D2DD9B" w14:textId="598593C9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70C7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tate the differences </w:t>
      </w:r>
      <w:r w:rsidR="008E7097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DNA and RNA (05 marks)</w:t>
      </w:r>
    </w:p>
    <w:p w14:paraId="1D03DB90" w14:textId="18725A29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7743AE6" w14:textId="7CE2364B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6 (a) </w:t>
      </w:r>
      <w:r w:rsidR="001F6361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efine the term chiasmata as applied to cell </w:t>
      </w:r>
      <w:r w:rsidR="008E7097">
        <w:rPr>
          <w:rFonts w:ascii="Times New Roman" w:hAnsi="Times New Roman" w:cs="Times New Roman"/>
          <w:sz w:val="24"/>
          <w:szCs w:val="24"/>
        </w:rPr>
        <w:t>division</w:t>
      </w:r>
      <w:r>
        <w:rPr>
          <w:rFonts w:ascii="Times New Roman" w:hAnsi="Times New Roman" w:cs="Times New Roman"/>
          <w:sz w:val="24"/>
          <w:szCs w:val="24"/>
        </w:rPr>
        <w:t xml:space="preserve"> (01 mark)</w:t>
      </w:r>
    </w:p>
    <w:p w14:paraId="0D49C4AC" w14:textId="30A3FF0D" w:rsidR="00342F2F" w:rsidRDefault="00342F2F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531E13C" w14:textId="0DC4893D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) </w:t>
      </w:r>
      <w:r w:rsidR="001F636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ate two functions of the concept of chiasmata during cross over (02 marks)</w:t>
      </w:r>
    </w:p>
    <w:p w14:paraId="67A5473C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88707A3" w14:textId="160F767C" w:rsidR="00DF3D0C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)</w:t>
      </w:r>
      <w:r w:rsidR="003238C2">
        <w:rPr>
          <w:rFonts w:ascii="Times New Roman" w:hAnsi="Times New Roman" w:cs="Times New Roman"/>
          <w:sz w:val="24"/>
          <w:szCs w:val="24"/>
        </w:rPr>
        <w:t>Which stage</w:t>
      </w:r>
      <w:r>
        <w:rPr>
          <w:rFonts w:ascii="Times New Roman" w:hAnsi="Times New Roman" w:cs="Times New Roman"/>
          <w:sz w:val="24"/>
          <w:szCs w:val="24"/>
        </w:rPr>
        <w:t xml:space="preserve"> of prophase 1 does the concept chiasmata occur</w:t>
      </w:r>
      <w:r w:rsidR="003238C2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(01 mark)</w:t>
      </w:r>
    </w:p>
    <w:p w14:paraId="54EE95CD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E9FD5CF" w14:textId="4601EBAB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1F6361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escribe the three </w:t>
      </w:r>
      <w:r w:rsidR="008E7097">
        <w:rPr>
          <w:rFonts w:ascii="Times New Roman" w:hAnsi="Times New Roman" w:cs="Times New Roman"/>
          <w:sz w:val="24"/>
          <w:szCs w:val="24"/>
        </w:rPr>
        <w:t>functions</w:t>
      </w:r>
      <w:r>
        <w:rPr>
          <w:rFonts w:ascii="Times New Roman" w:hAnsi="Times New Roman" w:cs="Times New Roman"/>
          <w:sz w:val="24"/>
          <w:szCs w:val="24"/>
        </w:rPr>
        <w:t xml:space="preserve"> of mitosis in a living organism (06 marks)</w:t>
      </w:r>
    </w:p>
    <w:p w14:paraId="412139E1" w14:textId="77777777" w:rsidR="0036411C" w:rsidRDefault="0036411C" w:rsidP="00364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BF0D4D1" w14:textId="77777777" w:rsidR="0036411C" w:rsidRDefault="0036411C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745586F" w14:textId="4A5E62DB" w:rsidR="00AB0AD2" w:rsidRDefault="00AB0AD2" w:rsidP="00BB576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2033ECE" w14:textId="30AFF1D1" w:rsidR="00AB0AD2" w:rsidRPr="00C546A4" w:rsidRDefault="00AB0AD2" w:rsidP="00AB0AD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546A4">
        <w:rPr>
          <w:rFonts w:ascii="Times New Roman" w:hAnsi="Times New Roman" w:cs="Times New Roman"/>
          <w:b/>
          <w:sz w:val="24"/>
          <w:szCs w:val="24"/>
        </w:rPr>
        <w:t>-END-</w:t>
      </w:r>
    </w:p>
    <w:p w14:paraId="68DCBEE8" w14:textId="77F9244B" w:rsidR="00AB0AD2" w:rsidRPr="00C546A4" w:rsidRDefault="00AB0AD2" w:rsidP="00AB0AD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546A4">
        <w:rPr>
          <w:rFonts w:ascii="Times New Roman" w:hAnsi="Times New Roman" w:cs="Times New Roman"/>
          <w:b/>
          <w:sz w:val="24"/>
          <w:szCs w:val="24"/>
        </w:rPr>
        <w:t xml:space="preserve">By Mr. </w:t>
      </w:r>
      <w:proofErr w:type="spellStart"/>
      <w:r w:rsidRPr="00C546A4">
        <w:rPr>
          <w:rFonts w:ascii="Times New Roman" w:hAnsi="Times New Roman" w:cs="Times New Roman"/>
          <w:b/>
          <w:sz w:val="24"/>
          <w:szCs w:val="24"/>
        </w:rPr>
        <w:t>Abariho</w:t>
      </w:r>
      <w:proofErr w:type="spellEnd"/>
      <w:r w:rsidRPr="00C546A4">
        <w:rPr>
          <w:rFonts w:ascii="Times New Roman" w:hAnsi="Times New Roman" w:cs="Times New Roman"/>
          <w:b/>
          <w:sz w:val="24"/>
          <w:szCs w:val="24"/>
        </w:rPr>
        <w:t xml:space="preserve"> Collins Bill</w:t>
      </w:r>
    </w:p>
    <w:p w14:paraId="005E65DE" w14:textId="77777777" w:rsidR="00115E95" w:rsidRDefault="00115E95" w:rsidP="00B5329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F175362" w14:textId="77777777" w:rsidR="0001635D" w:rsidRDefault="00DF7ED5" w:rsidP="0001635D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01635D">
        <w:rPr>
          <w:rFonts w:ascii="Times New Roman" w:hAnsi="Times New Roman" w:cs="Times New Roman"/>
          <w:b/>
          <w:sz w:val="32"/>
        </w:rPr>
        <w:t>NAME..................................................................COMBN.......................</w:t>
      </w:r>
    </w:p>
    <w:p w14:paraId="0CE69326" w14:textId="77777777" w:rsidR="0001635D" w:rsidRDefault="0001635D" w:rsidP="0001635D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SIGNATURE.............................................................................................</w:t>
      </w:r>
    </w:p>
    <w:p w14:paraId="04A7C34B" w14:textId="77777777" w:rsidR="0001635D" w:rsidRPr="00F36FDF" w:rsidRDefault="0001635D" w:rsidP="0001635D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>P530/1</w:t>
      </w:r>
    </w:p>
    <w:p w14:paraId="32FBC759" w14:textId="77777777" w:rsidR="0001635D" w:rsidRPr="00F36FDF" w:rsidRDefault="0001635D" w:rsidP="0001635D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>Biology</w:t>
      </w:r>
    </w:p>
    <w:p w14:paraId="001B7688" w14:textId="0BDC5324" w:rsidR="0001635D" w:rsidRPr="00F36FDF" w:rsidRDefault="0001635D" w:rsidP="0001635D">
      <w:pPr>
        <w:rPr>
          <w:rFonts w:ascii="Times New Roman" w:hAnsi="Times New Roman" w:cs="Times New Roman"/>
          <w:sz w:val="32"/>
        </w:rPr>
      </w:pPr>
      <w:r w:rsidRPr="00F36FDF">
        <w:rPr>
          <w:rFonts w:ascii="Times New Roman" w:hAnsi="Times New Roman" w:cs="Times New Roman"/>
          <w:sz w:val="32"/>
        </w:rPr>
        <w:t xml:space="preserve">Paper </w:t>
      </w:r>
      <w:r>
        <w:rPr>
          <w:rFonts w:ascii="Times New Roman" w:hAnsi="Times New Roman" w:cs="Times New Roman"/>
          <w:sz w:val="32"/>
        </w:rPr>
        <w:t>2</w:t>
      </w:r>
    </w:p>
    <w:p w14:paraId="389EE0AD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</w:p>
    <w:p w14:paraId="421E1934" w14:textId="77777777" w:rsidR="0001635D" w:rsidRPr="007E0E60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 w:rsidRPr="007E0E60">
        <w:rPr>
          <w:rFonts w:ascii="Times New Roman" w:hAnsi="Times New Roman" w:cs="Times New Roman"/>
          <w:b/>
          <w:sz w:val="32"/>
        </w:rPr>
        <w:t>KAMWENGE VOCATIONAL</w:t>
      </w:r>
    </w:p>
    <w:p w14:paraId="17B9A547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 w:rsidRPr="007E0E60">
        <w:rPr>
          <w:rFonts w:ascii="Times New Roman" w:hAnsi="Times New Roman" w:cs="Times New Roman"/>
          <w:b/>
          <w:sz w:val="32"/>
        </w:rPr>
        <w:t>SECONDARY SCHOOL</w:t>
      </w:r>
    </w:p>
    <w:p w14:paraId="48064FE9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</w:p>
    <w:p w14:paraId="3534838C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UGANDA ADVANCED CERTIFICATE OF EDUCATION</w:t>
      </w:r>
    </w:p>
    <w:p w14:paraId="3AA76CE6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BIOLOGY (THEORY)</w:t>
      </w:r>
    </w:p>
    <w:p w14:paraId="440981A1" w14:textId="0740F3FC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PAPER 2</w:t>
      </w:r>
    </w:p>
    <w:p w14:paraId="3BBEE1AB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2 HOURS 30 MINUTES</w:t>
      </w:r>
    </w:p>
    <w:p w14:paraId="24E43158" w14:textId="77777777" w:rsidR="0001635D" w:rsidRDefault="0001635D" w:rsidP="0001635D">
      <w:pPr>
        <w:jc w:val="center"/>
        <w:rPr>
          <w:rFonts w:ascii="Times New Roman" w:hAnsi="Times New Roman" w:cs="Times New Roman"/>
          <w:b/>
          <w:sz w:val="32"/>
        </w:rPr>
      </w:pPr>
    </w:p>
    <w:p w14:paraId="6145B6BD" w14:textId="77777777" w:rsidR="0001635D" w:rsidRDefault="0001635D" w:rsidP="0001635D">
      <w:pPr>
        <w:rPr>
          <w:rFonts w:ascii="Times New Roman" w:hAnsi="Times New Roman" w:cs="Times New Roman"/>
          <w:b/>
          <w:sz w:val="32"/>
        </w:rPr>
      </w:pPr>
    </w:p>
    <w:p w14:paraId="4A804C39" w14:textId="77777777" w:rsidR="0001635D" w:rsidRDefault="0001635D" w:rsidP="0001635D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INSTRUCTIONS TO CANDIDATES</w:t>
      </w:r>
    </w:p>
    <w:p w14:paraId="3106F05B" w14:textId="0AD1CB7E" w:rsidR="0001635D" w:rsidRDefault="0001635D" w:rsidP="0001635D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This paper consists of six questions.</w:t>
      </w:r>
    </w:p>
    <w:p w14:paraId="687B71B5" w14:textId="6673BBD0" w:rsidR="0001635D" w:rsidRDefault="0001635D" w:rsidP="0001635D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 xml:space="preserve">Answer question one in </w:t>
      </w:r>
      <w:r w:rsidRPr="0001635D">
        <w:rPr>
          <w:rFonts w:ascii="Times New Roman" w:hAnsi="Times New Roman" w:cs="Times New Roman"/>
          <w:b/>
          <w:i/>
          <w:sz w:val="32"/>
        </w:rPr>
        <w:t>section A</w:t>
      </w:r>
      <w:r>
        <w:rPr>
          <w:rFonts w:ascii="Times New Roman" w:hAnsi="Times New Roman" w:cs="Times New Roman"/>
          <w:i/>
          <w:sz w:val="32"/>
        </w:rPr>
        <w:t xml:space="preserve"> plus </w:t>
      </w:r>
      <w:r w:rsidRPr="0001635D">
        <w:rPr>
          <w:rFonts w:ascii="Times New Roman" w:hAnsi="Times New Roman" w:cs="Times New Roman"/>
          <w:b/>
          <w:i/>
          <w:sz w:val="32"/>
        </w:rPr>
        <w:t>three</w:t>
      </w:r>
      <w:r>
        <w:rPr>
          <w:rFonts w:ascii="Times New Roman" w:hAnsi="Times New Roman" w:cs="Times New Roman"/>
          <w:i/>
          <w:sz w:val="32"/>
        </w:rPr>
        <w:t xml:space="preserve"> questions from section </w:t>
      </w:r>
      <w:r w:rsidRPr="0001635D">
        <w:rPr>
          <w:rFonts w:ascii="Times New Roman" w:hAnsi="Times New Roman" w:cs="Times New Roman"/>
          <w:b/>
          <w:i/>
          <w:sz w:val="32"/>
        </w:rPr>
        <w:t>B</w:t>
      </w:r>
      <w:r>
        <w:rPr>
          <w:rFonts w:ascii="Times New Roman" w:hAnsi="Times New Roman" w:cs="Times New Roman"/>
          <w:i/>
          <w:sz w:val="32"/>
        </w:rPr>
        <w:t>.</w:t>
      </w:r>
    </w:p>
    <w:p w14:paraId="00F91899" w14:textId="6BE7C146" w:rsidR="0001635D" w:rsidRDefault="0001635D" w:rsidP="0001635D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 xml:space="preserve">Candidates are advised to read the questions </w:t>
      </w:r>
      <w:r w:rsidRPr="0001635D">
        <w:rPr>
          <w:rFonts w:ascii="Times New Roman" w:hAnsi="Times New Roman" w:cs="Times New Roman"/>
          <w:b/>
          <w:i/>
          <w:sz w:val="32"/>
        </w:rPr>
        <w:t>carefully</w:t>
      </w:r>
      <w:r>
        <w:rPr>
          <w:rFonts w:ascii="Times New Roman" w:hAnsi="Times New Roman" w:cs="Times New Roman"/>
          <w:i/>
          <w:sz w:val="32"/>
        </w:rPr>
        <w:t xml:space="preserve">, </w:t>
      </w:r>
      <w:r w:rsidRPr="0001635D">
        <w:rPr>
          <w:rFonts w:ascii="Times New Roman" w:hAnsi="Times New Roman" w:cs="Times New Roman"/>
          <w:b/>
          <w:i/>
          <w:sz w:val="32"/>
        </w:rPr>
        <w:t>organize</w:t>
      </w:r>
      <w:r>
        <w:rPr>
          <w:rFonts w:ascii="Times New Roman" w:hAnsi="Times New Roman" w:cs="Times New Roman"/>
          <w:i/>
          <w:sz w:val="32"/>
        </w:rPr>
        <w:t xml:space="preserve"> their </w:t>
      </w:r>
      <w:r w:rsidRPr="0001635D">
        <w:rPr>
          <w:rFonts w:ascii="Times New Roman" w:hAnsi="Times New Roman" w:cs="Times New Roman"/>
          <w:b/>
          <w:i/>
          <w:sz w:val="32"/>
        </w:rPr>
        <w:t>answers</w:t>
      </w:r>
      <w:r>
        <w:rPr>
          <w:rFonts w:ascii="Times New Roman" w:hAnsi="Times New Roman" w:cs="Times New Roman"/>
          <w:i/>
          <w:sz w:val="32"/>
        </w:rPr>
        <w:t xml:space="preserve"> and present them </w:t>
      </w:r>
      <w:r w:rsidRPr="0001635D">
        <w:rPr>
          <w:rFonts w:ascii="Times New Roman" w:hAnsi="Times New Roman" w:cs="Times New Roman"/>
          <w:b/>
          <w:i/>
          <w:sz w:val="32"/>
        </w:rPr>
        <w:t>precisely and logically</w:t>
      </w:r>
      <w:r>
        <w:rPr>
          <w:rFonts w:ascii="Times New Roman" w:hAnsi="Times New Roman" w:cs="Times New Roman"/>
          <w:i/>
          <w:sz w:val="32"/>
        </w:rPr>
        <w:t>.</w:t>
      </w:r>
    </w:p>
    <w:p w14:paraId="34EE79E4" w14:textId="2D786569" w:rsidR="0001635D" w:rsidRDefault="0001635D" w:rsidP="0001635D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>Illustrating well labeled diagrams where necessary.</w:t>
      </w:r>
    </w:p>
    <w:p w14:paraId="7B1097DB" w14:textId="7ED72F4D" w:rsidR="0001635D" w:rsidRDefault="0001635D" w:rsidP="0001635D">
      <w:pPr>
        <w:rPr>
          <w:rFonts w:ascii="Times New Roman" w:hAnsi="Times New Roman" w:cs="Times New Roman"/>
          <w:i/>
          <w:sz w:val="32"/>
        </w:rPr>
      </w:pPr>
      <w:r>
        <w:rPr>
          <w:rFonts w:ascii="Times New Roman" w:hAnsi="Times New Roman" w:cs="Times New Roman"/>
          <w:i/>
          <w:sz w:val="32"/>
        </w:rPr>
        <w:t xml:space="preserve">Use a </w:t>
      </w:r>
      <w:r w:rsidRPr="0001635D">
        <w:rPr>
          <w:rFonts w:ascii="Times New Roman" w:hAnsi="Times New Roman" w:cs="Times New Roman"/>
          <w:b/>
          <w:i/>
          <w:sz w:val="32"/>
        </w:rPr>
        <w:t>biological</w:t>
      </w:r>
      <w:r>
        <w:rPr>
          <w:rFonts w:ascii="Times New Roman" w:hAnsi="Times New Roman" w:cs="Times New Roman"/>
          <w:i/>
          <w:sz w:val="32"/>
        </w:rPr>
        <w:t xml:space="preserve"> language.</w:t>
      </w:r>
    </w:p>
    <w:p w14:paraId="203EAC17" w14:textId="1F5C9F70" w:rsidR="0001635D" w:rsidRDefault="0001635D" w:rsidP="0001635D">
      <w:pPr>
        <w:rPr>
          <w:rFonts w:ascii="Times New Roman" w:hAnsi="Times New Roman" w:cs="Times New Roman"/>
          <w:i/>
          <w:sz w:val="32"/>
        </w:rPr>
      </w:pPr>
    </w:p>
    <w:p w14:paraId="3F5D3E31" w14:textId="6242AF37" w:rsidR="0001635D" w:rsidRPr="0001635D" w:rsidRDefault="0001635D" w:rsidP="0001635D">
      <w:pPr>
        <w:spacing w:before="240"/>
        <w:jc w:val="center"/>
        <w:rPr>
          <w:rFonts w:ascii="Times New Roman" w:hAnsi="Times New Roman" w:cs="Times New Roman"/>
          <w:b/>
          <w:i/>
          <w:sz w:val="32"/>
        </w:rPr>
      </w:pPr>
      <w:r w:rsidRPr="0001635D">
        <w:rPr>
          <w:rFonts w:ascii="Times New Roman" w:hAnsi="Times New Roman" w:cs="Times New Roman"/>
          <w:b/>
          <w:i/>
          <w:sz w:val="32"/>
        </w:rPr>
        <w:lastRenderedPageBreak/>
        <w:t>SECTION A (40 marks)</w:t>
      </w:r>
    </w:p>
    <w:p w14:paraId="31F80793" w14:textId="264FFEB9" w:rsidR="00DF7ED5" w:rsidRPr="001F6361" w:rsidRDefault="001F6361" w:rsidP="001F6361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4E1A7E" w:rsidRPr="001F6361">
        <w:rPr>
          <w:rFonts w:ascii="Times New Roman" w:hAnsi="Times New Roman" w:cs="Times New Roman"/>
          <w:sz w:val="24"/>
          <w:szCs w:val="24"/>
        </w:rPr>
        <w:t xml:space="preserve">The graph below shows how an injection of secretin affects the </w:t>
      </w:r>
      <w:r w:rsidR="002B2779" w:rsidRPr="001F6361">
        <w:rPr>
          <w:rFonts w:ascii="Times New Roman" w:hAnsi="Times New Roman" w:cs="Times New Roman"/>
          <w:sz w:val="24"/>
          <w:szCs w:val="24"/>
        </w:rPr>
        <w:t>secretion</w:t>
      </w:r>
      <w:r w:rsidR="004E1A7E" w:rsidRPr="001F6361">
        <w:rPr>
          <w:rFonts w:ascii="Times New Roman" w:hAnsi="Times New Roman" w:cs="Times New Roman"/>
          <w:sz w:val="24"/>
          <w:szCs w:val="24"/>
        </w:rPr>
        <w:t xml:space="preserve"> of </w:t>
      </w:r>
      <w:r w:rsidR="002B2779" w:rsidRPr="001F6361">
        <w:rPr>
          <w:rFonts w:ascii="Times New Roman" w:hAnsi="Times New Roman" w:cs="Times New Roman"/>
          <w:sz w:val="24"/>
          <w:szCs w:val="24"/>
        </w:rPr>
        <w:t>pancreatic</w:t>
      </w:r>
      <w:r w:rsidR="004E1A7E" w:rsidRPr="001F6361">
        <w:rPr>
          <w:rFonts w:ascii="Times New Roman" w:hAnsi="Times New Roman" w:cs="Times New Roman"/>
          <w:sz w:val="24"/>
          <w:szCs w:val="24"/>
        </w:rPr>
        <w:t xml:space="preserve"> juice by the pancreas. </w:t>
      </w:r>
      <w:r w:rsidR="002B2779" w:rsidRPr="001F6361">
        <w:rPr>
          <w:rFonts w:ascii="Times New Roman" w:hAnsi="Times New Roman" w:cs="Times New Roman"/>
          <w:sz w:val="24"/>
          <w:szCs w:val="24"/>
        </w:rPr>
        <w:t>Study</w:t>
      </w:r>
      <w:r w:rsidR="004E1A7E" w:rsidRPr="001F6361">
        <w:rPr>
          <w:rFonts w:ascii="Times New Roman" w:hAnsi="Times New Roman" w:cs="Times New Roman"/>
          <w:sz w:val="24"/>
          <w:szCs w:val="24"/>
        </w:rPr>
        <w:t xml:space="preserve"> it carefully and answer the questions that follow</w:t>
      </w:r>
    </w:p>
    <w:p w14:paraId="7F59D3B2" w14:textId="4055B992" w:rsidR="00F461CF" w:rsidRDefault="00664F45" w:rsidP="004E1A7E">
      <w:pPr>
        <w:pStyle w:val="ListParagraph"/>
        <w:rPr>
          <w:rFonts w:ascii="Times New Roman" w:hAnsi="Times New Roman" w:cs="Times New Roman"/>
          <w:noProof/>
          <w:sz w:val="32"/>
        </w:rPr>
      </w:pPr>
      <w:r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100B8D23" wp14:editId="5D84552E">
            <wp:extent cx="5946195" cy="440472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apture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1884" cy="4416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8AF25" w14:textId="2E4CF1A5" w:rsidR="004E1A7E" w:rsidRDefault="00686352" w:rsidP="002B2779">
      <w:pPr>
        <w:pStyle w:val="ListParagraph"/>
        <w:numPr>
          <w:ilvl w:val="0"/>
          <w:numId w:val="23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se the graph to explain the effect of secretin on pancreatic secretion (20 marks).</w:t>
      </w:r>
    </w:p>
    <w:p w14:paraId="58DF158A" w14:textId="06DFEC11" w:rsidR="00686352" w:rsidRDefault="00686352" w:rsidP="002B2779">
      <w:pPr>
        <w:pStyle w:val="ListParagraph"/>
        <w:numPr>
          <w:ilvl w:val="0"/>
          <w:numId w:val="23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</w:t>
      </w:r>
      <w:proofErr w:type="spellStart"/>
      <w:r>
        <w:rPr>
          <w:rFonts w:ascii="Times New Roman" w:hAnsi="Times New Roman" w:cs="Times New Roman"/>
          <w:sz w:val="24"/>
        </w:rPr>
        <w:t>i</w:t>
      </w:r>
      <w:proofErr w:type="spellEnd"/>
      <w:r>
        <w:rPr>
          <w:rFonts w:ascii="Times New Roman" w:hAnsi="Times New Roman" w:cs="Times New Roman"/>
          <w:sz w:val="24"/>
        </w:rPr>
        <w:t>) From the graph; comment on the composition of pancreatic juice (02 marks)</w:t>
      </w:r>
    </w:p>
    <w:p w14:paraId="576FECAA" w14:textId="0E09BC60" w:rsidR="00686352" w:rsidRDefault="00686352" w:rsidP="002B2779">
      <w:pPr>
        <w:pStyle w:val="ListParagraph"/>
        <w:tabs>
          <w:tab w:val="left" w:pos="1741"/>
        </w:tabs>
        <w:spacing w:line="276" w:lineRule="auto"/>
        <w:ind w:left="10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ii) </w:t>
      </w:r>
      <w:r w:rsidR="00331C9C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>tate any other digestive secretion stimulated</w:t>
      </w:r>
      <w:r w:rsidR="00457B1B">
        <w:rPr>
          <w:rFonts w:ascii="Times New Roman" w:hAnsi="Times New Roman" w:cs="Times New Roman"/>
          <w:sz w:val="24"/>
        </w:rPr>
        <w:t xml:space="preserve"> by</w:t>
      </w:r>
      <w:r>
        <w:rPr>
          <w:rFonts w:ascii="Times New Roman" w:hAnsi="Times New Roman" w:cs="Times New Roman"/>
          <w:sz w:val="24"/>
        </w:rPr>
        <w:t xml:space="preserve"> </w:t>
      </w:r>
      <w:r w:rsidR="003D2035">
        <w:rPr>
          <w:rFonts w:ascii="Times New Roman" w:hAnsi="Times New Roman" w:cs="Times New Roman"/>
          <w:sz w:val="24"/>
        </w:rPr>
        <w:t>secret</w:t>
      </w:r>
      <w:r w:rsidR="00457B1B">
        <w:rPr>
          <w:rFonts w:ascii="Times New Roman" w:hAnsi="Times New Roman" w:cs="Times New Roman"/>
          <w:sz w:val="24"/>
        </w:rPr>
        <w:t>in.</w:t>
      </w:r>
    </w:p>
    <w:p w14:paraId="46E9D310" w14:textId="77777777" w:rsidR="00184488" w:rsidRDefault="00DA5F20" w:rsidP="002B2779">
      <w:pPr>
        <w:pStyle w:val="ListParagraph"/>
        <w:numPr>
          <w:ilvl w:val="0"/>
          <w:numId w:val="23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ertain types of ulcers are thought to be made worse by the production of too much acid from the stomach. Medical doctors have used several methods to treat such ulcers. </w:t>
      </w:r>
    </w:p>
    <w:p w14:paraId="419EB3E6" w14:textId="469E6DDF" w:rsidR="00DA5F20" w:rsidRPr="00184488" w:rsidRDefault="00DA5F20" w:rsidP="00184488">
      <w:pPr>
        <w:tabs>
          <w:tab w:val="left" w:pos="1741"/>
        </w:tabs>
        <w:spacing w:line="276" w:lineRule="auto"/>
        <w:ind w:left="1080"/>
        <w:rPr>
          <w:rFonts w:ascii="Times New Roman" w:hAnsi="Times New Roman" w:cs="Times New Roman"/>
          <w:sz w:val="24"/>
        </w:rPr>
      </w:pPr>
      <w:r w:rsidRPr="00184488">
        <w:rPr>
          <w:rFonts w:ascii="Times New Roman" w:hAnsi="Times New Roman" w:cs="Times New Roman"/>
          <w:sz w:val="24"/>
        </w:rPr>
        <w:t xml:space="preserve">Suggest how each of the following treatment might reduce the amount of acid </w:t>
      </w:r>
      <w:r w:rsidR="00857C98" w:rsidRPr="00184488">
        <w:rPr>
          <w:rFonts w:ascii="Times New Roman" w:hAnsi="Times New Roman" w:cs="Times New Roman"/>
          <w:sz w:val="24"/>
        </w:rPr>
        <w:t>secreted</w:t>
      </w:r>
      <w:r w:rsidRPr="00184488">
        <w:rPr>
          <w:rFonts w:ascii="Times New Roman" w:hAnsi="Times New Roman" w:cs="Times New Roman"/>
          <w:sz w:val="24"/>
        </w:rPr>
        <w:t xml:space="preserve"> by the stomach.</w:t>
      </w:r>
    </w:p>
    <w:p w14:paraId="541242A9" w14:textId="4F016997" w:rsidR="00DA5F20" w:rsidRDefault="00DA5F20" w:rsidP="002B2779">
      <w:pPr>
        <w:pStyle w:val="ListParagraph"/>
        <w:numPr>
          <w:ilvl w:val="0"/>
          <w:numId w:val="24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utting the gastric </w:t>
      </w:r>
      <w:proofErr w:type="spellStart"/>
      <w:r>
        <w:rPr>
          <w:rFonts w:ascii="Times New Roman" w:hAnsi="Times New Roman" w:cs="Times New Roman"/>
          <w:sz w:val="24"/>
        </w:rPr>
        <w:t>vagus</w:t>
      </w:r>
      <w:proofErr w:type="spellEnd"/>
      <w:r>
        <w:rPr>
          <w:rFonts w:ascii="Times New Roman" w:hAnsi="Times New Roman" w:cs="Times New Roman"/>
          <w:sz w:val="24"/>
        </w:rPr>
        <w:t xml:space="preserve"> nerve (5 marks)</w:t>
      </w:r>
    </w:p>
    <w:p w14:paraId="29368386" w14:textId="2BD66441" w:rsidR="00DA5F20" w:rsidRDefault="00DA5F20" w:rsidP="002B2779">
      <w:pPr>
        <w:pStyle w:val="ListParagraph"/>
        <w:numPr>
          <w:ilvl w:val="0"/>
          <w:numId w:val="24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locking the action of acetylcholine by giving the patient </w:t>
      </w:r>
      <w:r w:rsidR="001F6361">
        <w:rPr>
          <w:rFonts w:ascii="Times New Roman" w:hAnsi="Times New Roman" w:cs="Times New Roman"/>
          <w:sz w:val="24"/>
        </w:rPr>
        <w:t>atropine</w:t>
      </w:r>
      <w:r>
        <w:rPr>
          <w:rFonts w:ascii="Times New Roman" w:hAnsi="Times New Roman" w:cs="Times New Roman"/>
          <w:sz w:val="24"/>
        </w:rPr>
        <w:t xml:space="preserve"> (02 marks)</w:t>
      </w:r>
    </w:p>
    <w:p w14:paraId="17F453CB" w14:textId="1E6713B8" w:rsidR="00DA5F20" w:rsidRDefault="00DA5F20" w:rsidP="00C546A4">
      <w:pPr>
        <w:pStyle w:val="ListParagraph"/>
        <w:numPr>
          <w:ilvl w:val="0"/>
          <w:numId w:val="23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escribe the </w:t>
      </w:r>
      <w:r w:rsidR="00FD330F">
        <w:rPr>
          <w:rFonts w:ascii="Times New Roman" w:hAnsi="Times New Roman" w:cs="Times New Roman"/>
          <w:sz w:val="24"/>
        </w:rPr>
        <w:t>fate</w:t>
      </w:r>
      <w:r>
        <w:rPr>
          <w:rFonts w:ascii="Times New Roman" w:hAnsi="Times New Roman" w:cs="Times New Roman"/>
          <w:sz w:val="24"/>
        </w:rPr>
        <w:t xml:space="preserve"> of food after </w:t>
      </w:r>
      <w:r w:rsidR="00BD15CF">
        <w:rPr>
          <w:rFonts w:ascii="Times New Roman" w:hAnsi="Times New Roman" w:cs="Times New Roman"/>
          <w:sz w:val="24"/>
        </w:rPr>
        <w:t>absorption</w:t>
      </w:r>
      <w:r w:rsidR="00FD330F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(09 marks)</w:t>
      </w:r>
    </w:p>
    <w:p w14:paraId="736C4479" w14:textId="77777777" w:rsidR="00C546A4" w:rsidRPr="00C546A4" w:rsidRDefault="00C546A4" w:rsidP="00C546A4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</w:p>
    <w:p w14:paraId="043CA3E5" w14:textId="788B6D7D" w:rsidR="00DA5F20" w:rsidRPr="00DA5F20" w:rsidRDefault="00DA5F20" w:rsidP="00DA5F20">
      <w:pPr>
        <w:tabs>
          <w:tab w:val="left" w:pos="1741"/>
        </w:tabs>
        <w:ind w:left="720"/>
        <w:jc w:val="center"/>
        <w:rPr>
          <w:rFonts w:ascii="Times New Roman" w:hAnsi="Times New Roman" w:cs="Times New Roman"/>
          <w:b/>
          <w:sz w:val="24"/>
        </w:rPr>
      </w:pPr>
      <w:r w:rsidRPr="00DA5F20">
        <w:rPr>
          <w:rFonts w:ascii="Times New Roman" w:hAnsi="Times New Roman" w:cs="Times New Roman"/>
          <w:b/>
          <w:sz w:val="28"/>
        </w:rPr>
        <w:lastRenderedPageBreak/>
        <w:t>SECTION B (60 marks)</w:t>
      </w:r>
    </w:p>
    <w:p w14:paraId="1208828F" w14:textId="3AABADCC" w:rsidR="00686352" w:rsidRDefault="00DA5F20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 a) (</w:t>
      </w:r>
      <w:proofErr w:type="spellStart"/>
      <w:r>
        <w:rPr>
          <w:rFonts w:ascii="Times New Roman" w:hAnsi="Times New Roman" w:cs="Times New Roman"/>
          <w:sz w:val="24"/>
        </w:rPr>
        <w:t>i</w:t>
      </w:r>
      <w:proofErr w:type="spellEnd"/>
      <w:r>
        <w:rPr>
          <w:rFonts w:ascii="Times New Roman" w:hAnsi="Times New Roman" w:cs="Times New Roman"/>
          <w:sz w:val="24"/>
        </w:rPr>
        <w:t xml:space="preserve">) </w:t>
      </w:r>
      <w:r w:rsidR="00331C9C">
        <w:rPr>
          <w:rFonts w:ascii="Times New Roman" w:hAnsi="Times New Roman" w:cs="Times New Roman"/>
          <w:sz w:val="24"/>
        </w:rPr>
        <w:t>E</w:t>
      </w:r>
      <w:r>
        <w:rPr>
          <w:rFonts w:ascii="Times New Roman" w:hAnsi="Times New Roman" w:cs="Times New Roman"/>
          <w:sz w:val="24"/>
        </w:rPr>
        <w:t xml:space="preserve">xplain the physiological challenges </w:t>
      </w:r>
      <w:r w:rsidR="00E62A06">
        <w:rPr>
          <w:rFonts w:ascii="Times New Roman" w:hAnsi="Times New Roman" w:cs="Times New Roman"/>
          <w:sz w:val="24"/>
        </w:rPr>
        <w:t>facing endo-parasites and how they overcome (06 marks).</w:t>
      </w:r>
    </w:p>
    <w:p w14:paraId="3323C3D9" w14:textId="3046FCE2" w:rsidR="00E62A06" w:rsidRDefault="00E62A06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ii) </w:t>
      </w:r>
      <w:r w:rsidR="00331C9C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>tate the importance of parasitic nutrition (02 marks)</w:t>
      </w:r>
    </w:p>
    <w:p w14:paraId="1A8819FE" w14:textId="7BFD8E18" w:rsidR="00E62A06" w:rsidRDefault="00184488" w:rsidP="00184488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E62A06">
        <w:rPr>
          <w:rFonts w:ascii="Times New Roman" w:hAnsi="Times New Roman" w:cs="Times New Roman"/>
          <w:sz w:val="24"/>
        </w:rPr>
        <w:t>b) (</w:t>
      </w:r>
      <w:proofErr w:type="spellStart"/>
      <w:r w:rsidR="00E62A06">
        <w:rPr>
          <w:rFonts w:ascii="Times New Roman" w:hAnsi="Times New Roman" w:cs="Times New Roman"/>
          <w:sz w:val="24"/>
        </w:rPr>
        <w:t>i</w:t>
      </w:r>
      <w:proofErr w:type="spellEnd"/>
      <w:r w:rsidR="00E62A06">
        <w:rPr>
          <w:rFonts w:ascii="Times New Roman" w:hAnsi="Times New Roman" w:cs="Times New Roman"/>
          <w:sz w:val="24"/>
        </w:rPr>
        <w:t xml:space="preserve">) </w:t>
      </w:r>
      <w:r w:rsidR="00331C9C">
        <w:rPr>
          <w:rFonts w:ascii="Times New Roman" w:hAnsi="Times New Roman" w:cs="Times New Roman"/>
          <w:sz w:val="24"/>
        </w:rPr>
        <w:t>C</w:t>
      </w:r>
      <w:r w:rsidR="00E62A06">
        <w:rPr>
          <w:rFonts w:ascii="Times New Roman" w:hAnsi="Times New Roman" w:cs="Times New Roman"/>
          <w:sz w:val="24"/>
        </w:rPr>
        <w:t>ompare saprophytes with parasites (10 marks)</w:t>
      </w:r>
    </w:p>
    <w:p w14:paraId="13691EAB" w14:textId="66FEAEDC" w:rsidR="00E62A06" w:rsidRDefault="00E62A06" w:rsidP="00184488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ii) </w:t>
      </w:r>
      <w:r w:rsidR="00331C9C">
        <w:rPr>
          <w:rFonts w:ascii="Times New Roman" w:hAnsi="Times New Roman" w:cs="Times New Roman"/>
          <w:sz w:val="24"/>
        </w:rPr>
        <w:t>U</w:t>
      </w:r>
      <w:r>
        <w:rPr>
          <w:rFonts w:ascii="Times New Roman" w:hAnsi="Times New Roman" w:cs="Times New Roman"/>
          <w:sz w:val="24"/>
        </w:rPr>
        <w:t>sing examples describe the economic importance of saprophytes (02 marks)</w:t>
      </w:r>
    </w:p>
    <w:p w14:paraId="2062863D" w14:textId="552457A3" w:rsidR="00E62A06" w:rsidRDefault="00E62A06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 (a) Give an account of fluid </w:t>
      </w:r>
      <w:r w:rsidR="006579B4">
        <w:rPr>
          <w:rFonts w:ascii="Times New Roman" w:hAnsi="Times New Roman" w:cs="Times New Roman"/>
          <w:sz w:val="24"/>
        </w:rPr>
        <w:t>mosaic model (06 marks).</w:t>
      </w:r>
    </w:p>
    <w:p w14:paraId="6E42FCE0" w14:textId="4238F737" w:rsidR="006579B4" w:rsidRDefault="006579B4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b) </w:t>
      </w:r>
      <w:r w:rsidR="00331C9C">
        <w:rPr>
          <w:rFonts w:ascii="Times New Roman" w:hAnsi="Times New Roman" w:cs="Times New Roman"/>
          <w:sz w:val="24"/>
        </w:rPr>
        <w:t>H</w:t>
      </w:r>
      <w:r>
        <w:rPr>
          <w:rFonts w:ascii="Times New Roman" w:hAnsi="Times New Roman" w:cs="Times New Roman"/>
          <w:sz w:val="24"/>
        </w:rPr>
        <w:t>ow is the cell membrane suited for its functions.</w:t>
      </w:r>
    </w:p>
    <w:p w14:paraId="21FB1A62" w14:textId="6DB87A65" w:rsidR="00E62A06" w:rsidRDefault="006579B4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4 (a) </w:t>
      </w:r>
      <w:r w:rsidR="00184488">
        <w:rPr>
          <w:rFonts w:ascii="Times New Roman" w:hAnsi="Times New Roman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>escribe the biological function of amino</w:t>
      </w:r>
      <w:r w:rsidR="00057D72">
        <w:rPr>
          <w:rFonts w:ascii="Times New Roman" w:hAnsi="Times New Roman" w:cs="Times New Roman"/>
          <w:sz w:val="24"/>
        </w:rPr>
        <w:t xml:space="preserve"> acids (05)</w:t>
      </w:r>
    </w:p>
    <w:p w14:paraId="7C68E325" w14:textId="14165F1F" w:rsidR="00057D72" w:rsidRDefault="00057D72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331C9C">
        <w:rPr>
          <w:rFonts w:ascii="Times New Roman" w:hAnsi="Times New Roman" w:cs="Times New Roman"/>
          <w:sz w:val="24"/>
        </w:rPr>
        <w:t>D</w:t>
      </w:r>
      <w:r>
        <w:rPr>
          <w:rFonts w:ascii="Times New Roman" w:hAnsi="Times New Roman" w:cs="Times New Roman"/>
          <w:sz w:val="24"/>
        </w:rPr>
        <w:t xml:space="preserve">escribe how </w:t>
      </w:r>
      <w:r w:rsidR="003728A1">
        <w:rPr>
          <w:rFonts w:ascii="Times New Roman" w:hAnsi="Times New Roman" w:cs="Times New Roman"/>
          <w:sz w:val="24"/>
        </w:rPr>
        <w:t>amino acids</w:t>
      </w:r>
      <w:r>
        <w:rPr>
          <w:rFonts w:ascii="Times New Roman" w:hAnsi="Times New Roman" w:cs="Times New Roman"/>
          <w:sz w:val="24"/>
        </w:rPr>
        <w:t xml:space="preserve"> form a polypeptide (09 marks).</w:t>
      </w:r>
    </w:p>
    <w:p w14:paraId="5D9D2794" w14:textId="21D1ED99" w:rsidR="00057D72" w:rsidRDefault="00057D72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331C9C">
        <w:rPr>
          <w:rFonts w:ascii="Times New Roman" w:hAnsi="Times New Roman" w:cs="Times New Roman"/>
          <w:sz w:val="24"/>
        </w:rPr>
        <w:t>H</w:t>
      </w:r>
      <w:r>
        <w:rPr>
          <w:rFonts w:ascii="Times New Roman" w:hAnsi="Times New Roman" w:cs="Times New Roman"/>
          <w:sz w:val="24"/>
        </w:rPr>
        <w:t xml:space="preserve">ow do inhibitors change the rate of </w:t>
      </w:r>
      <w:r w:rsidR="003728A1">
        <w:rPr>
          <w:rFonts w:ascii="Times New Roman" w:hAnsi="Times New Roman" w:cs="Times New Roman"/>
          <w:sz w:val="24"/>
        </w:rPr>
        <w:t>enzyme-controlled</w:t>
      </w:r>
      <w:r>
        <w:rPr>
          <w:rFonts w:ascii="Times New Roman" w:hAnsi="Times New Roman" w:cs="Times New Roman"/>
          <w:sz w:val="24"/>
        </w:rPr>
        <w:t xml:space="preserve"> reactions</w:t>
      </w:r>
      <w:r w:rsidR="005A3CC5">
        <w:rPr>
          <w:rFonts w:ascii="Times New Roman" w:hAnsi="Times New Roman" w:cs="Times New Roman"/>
          <w:sz w:val="24"/>
        </w:rPr>
        <w:t xml:space="preserve"> </w:t>
      </w:r>
      <w:r w:rsidR="003728A1">
        <w:rPr>
          <w:rFonts w:ascii="Times New Roman" w:hAnsi="Times New Roman" w:cs="Times New Roman"/>
          <w:sz w:val="24"/>
        </w:rPr>
        <w:t>(06 marks).</w:t>
      </w:r>
    </w:p>
    <w:p w14:paraId="0D94D8EE" w14:textId="04C44B52" w:rsidR="00570C74" w:rsidRDefault="00570C74" w:rsidP="002B2779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 (a) Explain how the following abiotic factors affect the activity </w:t>
      </w:r>
      <w:r w:rsidR="00AC39E4">
        <w:rPr>
          <w:rFonts w:ascii="Times New Roman" w:hAnsi="Times New Roman" w:cs="Times New Roman"/>
          <w:sz w:val="24"/>
        </w:rPr>
        <w:t>of living organism.</w:t>
      </w:r>
    </w:p>
    <w:p w14:paraId="798A3778" w14:textId="73CAC50A" w:rsidR="00AC39E4" w:rsidRDefault="00AC39E4" w:rsidP="00AC39E4">
      <w:pPr>
        <w:pStyle w:val="ListParagraph"/>
        <w:numPr>
          <w:ilvl w:val="0"/>
          <w:numId w:val="25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ight (12 marks)</w:t>
      </w:r>
    </w:p>
    <w:p w14:paraId="44F5F9E8" w14:textId="4E0F9477" w:rsidR="00AC39E4" w:rsidRDefault="00AC39E4" w:rsidP="00AC39E4">
      <w:pPr>
        <w:pStyle w:val="ListParagraph"/>
        <w:numPr>
          <w:ilvl w:val="0"/>
          <w:numId w:val="25"/>
        </w:num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emperature (08 marks)</w:t>
      </w:r>
    </w:p>
    <w:p w14:paraId="46BF65E2" w14:textId="7D15C11D" w:rsidR="00AC39E4" w:rsidRDefault="00AC39E4" w:rsidP="00AC39E4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6 (a) </w:t>
      </w:r>
      <w:r w:rsidR="00184488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>tate the functions of nucleus in the cell (02 marks).</w:t>
      </w:r>
    </w:p>
    <w:p w14:paraId="09185392" w14:textId="6ED26700" w:rsidR="00AC39E4" w:rsidRDefault="00AC39E4" w:rsidP="00AC39E4">
      <w:pPr>
        <w:tabs>
          <w:tab w:val="left" w:pos="1741"/>
        </w:tabs>
        <w:spacing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b) Describe the events that take place during meiosis (18 marks).</w:t>
      </w:r>
    </w:p>
    <w:p w14:paraId="2209C905" w14:textId="77777777" w:rsidR="001F6361" w:rsidRDefault="001F6361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</w:p>
    <w:p w14:paraId="5990965D" w14:textId="77777777" w:rsidR="001F6361" w:rsidRDefault="001F6361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</w:p>
    <w:p w14:paraId="6A5E06C2" w14:textId="77777777" w:rsidR="001F6361" w:rsidRDefault="001F6361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</w:p>
    <w:p w14:paraId="18C656C0" w14:textId="1AE550EB" w:rsidR="00AC39E4" w:rsidRDefault="00AC39E4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 w:rsidRPr="00AC39E4">
        <w:rPr>
          <w:rFonts w:ascii="Times New Roman" w:hAnsi="Times New Roman" w:cs="Times New Roman"/>
          <w:b/>
          <w:sz w:val="24"/>
        </w:rPr>
        <w:t>END Good Luck</w:t>
      </w:r>
    </w:p>
    <w:p w14:paraId="4324201F" w14:textId="364BFAAC" w:rsidR="00AC39E4" w:rsidRDefault="00AC39E4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Biology is life hence you must understand it whether you wa</w:t>
      </w:r>
      <w:r w:rsidR="00471994">
        <w:rPr>
          <w:rFonts w:ascii="Times New Roman" w:hAnsi="Times New Roman" w:cs="Times New Roman"/>
          <w:b/>
          <w:sz w:val="24"/>
        </w:rPr>
        <w:t xml:space="preserve">nt it </w:t>
      </w:r>
      <w:r>
        <w:rPr>
          <w:rFonts w:ascii="Times New Roman" w:hAnsi="Times New Roman" w:cs="Times New Roman"/>
          <w:b/>
          <w:sz w:val="24"/>
        </w:rPr>
        <w:t xml:space="preserve">or </w:t>
      </w:r>
      <w:r w:rsidR="00471994">
        <w:rPr>
          <w:rFonts w:ascii="Times New Roman" w:hAnsi="Times New Roman" w:cs="Times New Roman"/>
          <w:b/>
          <w:sz w:val="24"/>
        </w:rPr>
        <w:t>n</w:t>
      </w:r>
      <w:r>
        <w:rPr>
          <w:rFonts w:ascii="Times New Roman" w:hAnsi="Times New Roman" w:cs="Times New Roman"/>
          <w:b/>
          <w:sz w:val="24"/>
        </w:rPr>
        <w:t>ot;</w:t>
      </w:r>
    </w:p>
    <w:p w14:paraId="44F4A19E" w14:textId="5FF71290" w:rsidR="00AC39E4" w:rsidRPr="00AC39E4" w:rsidRDefault="00AC39E4" w:rsidP="00AC39E4">
      <w:pPr>
        <w:tabs>
          <w:tab w:val="left" w:pos="1741"/>
        </w:tabs>
        <w:spacing w:line="276" w:lineRule="auto"/>
        <w:jc w:val="center"/>
        <w:rPr>
          <w:rFonts w:ascii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</w:rPr>
        <w:t>Luke 18:27</w:t>
      </w:r>
    </w:p>
    <w:sectPr w:rsidR="00AC39E4" w:rsidRPr="00AC39E4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505A0F" w14:textId="77777777" w:rsidR="005E4B2F" w:rsidRDefault="005E4B2F" w:rsidP="007E0E60">
      <w:pPr>
        <w:spacing w:after="0" w:line="240" w:lineRule="auto"/>
      </w:pPr>
      <w:r>
        <w:separator/>
      </w:r>
    </w:p>
  </w:endnote>
  <w:endnote w:type="continuationSeparator" w:id="0">
    <w:p w14:paraId="4AF21A9F" w14:textId="77777777" w:rsidR="005E4B2F" w:rsidRDefault="005E4B2F" w:rsidP="007E0E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C1C298" w14:textId="77777777" w:rsidR="008E7097" w:rsidRPr="00AD470F" w:rsidRDefault="008E7097" w:rsidP="008E7097">
    <w:pPr>
      <w:jc w:val="center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>@Bill Collins</w:t>
    </w:r>
  </w:p>
  <w:p w14:paraId="0BFD63AC" w14:textId="77777777" w:rsidR="008E7097" w:rsidRDefault="008E70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7B15A4" w14:textId="77777777" w:rsidR="005E4B2F" w:rsidRDefault="005E4B2F" w:rsidP="007E0E60">
      <w:pPr>
        <w:spacing w:after="0" w:line="240" w:lineRule="auto"/>
      </w:pPr>
      <w:r>
        <w:separator/>
      </w:r>
    </w:p>
  </w:footnote>
  <w:footnote w:type="continuationSeparator" w:id="0">
    <w:p w14:paraId="359B37FD" w14:textId="77777777" w:rsidR="005E4B2F" w:rsidRDefault="005E4B2F" w:rsidP="007E0E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A7F01"/>
    <w:multiLevelType w:val="hybridMultilevel"/>
    <w:tmpl w:val="6D0ABA78"/>
    <w:lvl w:ilvl="0" w:tplc="3D28AC24">
      <w:start w:val="3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B8805F0"/>
    <w:multiLevelType w:val="hybridMultilevel"/>
    <w:tmpl w:val="6A4E8AEA"/>
    <w:lvl w:ilvl="0" w:tplc="249E06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73BC3"/>
    <w:multiLevelType w:val="hybridMultilevel"/>
    <w:tmpl w:val="D2B2B2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5E1064"/>
    <w:multiLevelType w:val="hybridMultilevel"/>
    <w:tmpl w:val="230E35D0"/>
    <w:lvl w:ilvl="0" w:tplc="C1300946">
      <w:start w:val="18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B1001"/>
    <w:multiLevelType w:val="hybridMultilevel"/>
    <w:tmpl w:val="6F489344"/>
    <w:lvl w:ilvl="0" w:tplc="E7680D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3934ED"/>
    <w:multiLevelType w:val="hybridMultilevel"/>
    <w:tmpl w:val="B7584874"/>
    <w:lvl w:ilvl="0" w:tplc="8F0A0DA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D041D1"/>
    <w:multiLevelType w:val="hybridMultilevel"/>
    <w:tmpl w:val="116E16CA"/>
    <w:lvl w:ilvl="0" w:tplc="860AAC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E2A3307"/>
    <w:multiLevelType w:val="hybridMultilevel"/>
    <w:tmpl w:val="F670ACC0"/>
    <w:lvl w:ilvl="0" w:tplc="4DA4E64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0B25A5E"/>
    <w:multiLevelType w:val="hybridMultilevel"/>
    <w:tmpl w:val="3802EE12"/>
    <w:lvl w:ilvl="0" w:tplc="E898991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6171D9"/>
    <w:multiLevelType w:val="hybridMultilevel"/>
    <w:tmpl w:val="B2F4BC12"/>
    <w:lvl w:ilvl="0" w:tplc="A4A27A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F2051E"/>
    <w:multiLevelType w:val="hybridMultilevel"/>
    <w:tmpl w:val="CDB8BFCC"/>
    <w:lvl w:ilvl="0" w:tplc="15DE25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FB4290"/>
    <w:multiLevelType w:val="hybridMultilevel"/>
    <w:tmpl w:val="8434622A"/>
    <w:lvl w:ilvl="0" w:tplc="4D0C5A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8453D30"/>
    <w:multiLevelType w:val="hybridMultilevel"/>
    <w:tmpl w:val="E6446BEE"/>
    <w:lvl w:ilvl="0" w:tplc="30F0E8C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D227C8"/>
    <w:multiLevelType w:val="hybridMultilevel"/>
    <w:tmpl w:val="58D42418"/>
    <w:lvl w:ilvl="0" w:tplc="8218425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D053E"/>
    <w:multiLevelType w:val="hybridMultilevel"/>
    <w:tmpl w:val="F768D45E"/>
    <w:lvl w:ilvl="0" w:tplc="0F1E32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810F94"/>
    <w:multiLevelType w:val="hybridMultilevel"/>
    <w:tmpl w:val="4622FF74"/>
    <w:lvl w:ilvl="0" w:tplc="B3C29C2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66153D"/>
    <w:multiLevelType w:val="hybridMultilevel"/>
    <w:tmpl w:val="961AD1A2"/>
    <w:lvl w:ilvl="0" w:tplc="DB2A6AF4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593D4B58"/>
    <w:multiLevelType w:val="hybridMultilevel"/>
    <w:tmpl w:val="38CC67DE"/>
    <w:lvl w:ilvl="0" w:tplc="16FAC9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A954DA4"/>
    <w:multiLevelType w:val="hybridMultilevel"/>
    <w:tmpl w:val="949A49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5D7FAA"/>
    <w:multiLevelType w:val="hybridMultilevel"/>
    <w:tmpl w:val="24DED1D2"/>
    <w:lvl w:ilvl="0" w:tplc="8CEE178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8D2A9A"/>
    <w:multiLevelType w:val="hybridMultilevel"/>
    <w:tmpl w:val="499EA0C6"/>
    <w:lvl w:ilvl="0" w:tplc="EC26030C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18496F"/>
    <w:multiLevelType w:val="hybridMultilevel"/>
    <w:tmpl w:val="7D022428"/>
    <w:lvl w:ilvl="0" w:tplc="9A66A2C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2254E11"/>
    <w:multiLevelType w:val="hybridMultilevel"/>
    <w:tmpl w:val="F6B66A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4047B53"/>
    <w:multiLevelType w:val="hybridMultilevel"/>
    <w:tmpl w:val="7AA21D24"/>
    <w:lvl w:ilvl="0" w:tplc="01602C3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3A23B8"/>
    <w:multiLevelType w:val="hybridMultilevel"/>
    <w:tmpl w:val="FA38C1E2"/>
    <w:lvl w:ilvl="0" w:tplc="5484BB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5C3305"/>
    <w:multiLevelType w:val="hybridMultilevel"/>
    <w:tmpl w:val="8AF443DE"/>
    <w:lvl w:ilvl="0" w:tplc="70562B1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FE71C6"/>
    <w:multiLevelType w:val="hybridMultilevel"/>
    <w:tmpl w:val="8E70D9A4"/>
    <w:lvl w:ilvl="0" w:tplc="BBDA14D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4"/>
  </w:num>
  <w:num w:numId="3">
    <w:abstractNumId w:val="17"/>
  </w:num>
  <w:num w:numId="4">
    <w:abstractNumId w:val="8"/>
  </w:num>
  <w:num w:numId="5">
    <w:abstractNumId w:val="25"/>
  </w:num>
  <w:num w:numId="6">
    <w:abstractNumId w:val="9"/>
  </w:num>
  <w:num w:numId="7">
    <w:abstractNumId w:val="20"/>
  </w:num>
  <w:num w:numId="8">
    <w:abstractNumId w:val="13"/>
  </w:num>
  <w:num w:numId="9">
    <w:abstractNumId w:val="19"/>
  </w:num>
  <w:num w:numId="10">
    <w:abstractNumId w:val="1"/>
  </w:num>
  <w:num w:numId="11">
    <w:abstractNumId w:val="12"/>
  </w:num>
  <w:num w:numId="12">
    <w:abstractNumId w:val="11"/>
  </w:num>
  <w:num w:numId="13">
    <w:abstractNumId w:val="10"/>
  </w:num>
  <w:num w:numId="14">
    <w:abstractNumId w:val="14"/>
  </w:num>
  <w:num w:numId="15">
    <w:abstractNumId w:val="15"/>
  </w:num>
  <w:num w:numId="16">
    <w:abstractNumId w:val="26"/>
  </w:num>
  <w:num w:numId="17">
    <w:abstractNumId w:val="23"/>
  </w:num>
  <w:num w:numId="18">
    <w:abstractNumId w:val="7"/>
  </w:num>
  <w:num w:numId="19">
    <w:abstractNumId w:val="4"/>
  </w:num>
  <w:num w:numId="20">
    <w:abstractNumId w:val="3"/>
  </w:num>
  <w:num w:numId="21">
    <w:abstractNumId w:val="2"/>
  </w:num>
  <w:num w:numId="22">
    <w:abstractNumId w:val="21"/>
  </w:num>
  <w:num w:numId="23">
    <w:abstractNumId w:val="6"/>
  </w:num>
  <w:num w:numId="24">
    <w:abstractNumId w:val="16"/>
  </w:num>
  <w:num w:numId="25">
    <w:abstractNumId w:val="5"/>
  </w:num>
  <w:num w:numId="26">
    <w:abstractNumId w:val="18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0E60"/>
    <w:rsid w:val="0001635D"/>
    <w:rsid w:val="0002782B"/>
    <w:rsid w:val="00057D72"/>
    <w:rsid w:val="000A34FE"/>
    <w:rsid w:val="000B1B99"/>
    <w:rsid w:val="000F7E60"/>
    <w:rsid w:val="00115E95"/>
    <w:rsid w:val="00117152"/>
    <w:rsid w:val="001500B3"/>
    <w:rsid w:val="001822E0"/>
    <w:rsid w:val="00184488"/>
    <w:rsid w:val="001A26B5"/>
    <w:rsid w:val="001E2766"/>
    <w:rsid w:val="001F6361"/>
    <w:rsid w:val="00270F10"/>
    <w:rsid w:val="00292A2A"/>
    <w:rsid w:val="002B2779"/>
    <w:rsid w:val="002D7AD0"/>
    <w:rsid w:val="003238C2"/>
    <w:rsid w:val="00331C9C"/>
    <w:rsid w:val="00342F2F"/>
    <w:rsid w:val="00355E6A"/>
    <w:rsid w:val="0036411C"/>
    <w:rsid w:val="00364C61"/>
    <w:rsid w:val="003728A1"/>
    <w:rsid w:val="003772E6"/>
    <w:rsid w:val="00384D75"/>
    <w:rsid w:val="003D2035"/>
    <w:rsid w:val="00435C3D"/>
    <w:rsid w:val="00457B1B"/>
    <w:rsid w:val="00471994"/>
    <w:rsid w:val="00487AE6"/>
    <w:rsid w:val="004D074A"/>
    <w:rsid w:val="004E1A7E"/>
    <w:rsid w:val="0053367F"/>
    <w:rsid w:val="00570C74"/>
    <w:rsid w:val="005A3CC5"/>
    <w:rsid w:val="005A55F5"/>
    <w:rsid w:val="005E4B2F"/>
    <w:rsid w:val="006579B4"/>
    <w:rsid w:val="00664F45"/>
    <w:rsid w:val="00686352"/>
    <w:rsid w:val="006B1F36"/>
    <w:rsid w:val="006D221D"/>
    <w:rsid w:val="007039B9"/>
    <w:rsid w:val="00720F64"/>
    <w:rsid w:val="00755C9C"/>
    <w:rsid w:val="007E0E60"/>
    <w:rsid w:val="007E3399"/>
    <w:rsid w:val="00805177"/>
    <w:rsid w:val="00857C98"/>
    <w:rsid w:val="008702B9"/>
    <w:rsid w:val="00874937"/>
    <w:rsid w:val="0087606B"/>
    <w:rsid w:val="008C7966"/>
    <w:rsid w:val="008E1F96"/>
    <w:rsid w:val="008E7097"/>
    <w:rsid w:val="00951ED7"/>
    <w:rsid w:val="009A0E00"/>
    <w:rsid w:val="009C2BDA"/>
    <w:rsid w:val="00A26E79"/>
    <w:rsid w:val="00A410A7"/>
    <w:rsid w:val="00AB070E"/>
    <w:rsid w:val="00AB0AD2"/>
    <w:rsid w:val="00AC39E4"/>
    <w:rsid w:val="00AD16EF"/>
    <w:rsid w:val="00AD470F"/>
    <w:rsid w:val="00B5329D"/>
    <w:rsid w:val="00B55062"/>
    <w:rsid w:val="00B67479"/>
    <w:rsid w:val="00B76186"/>
    <w:rsid w:val="00B87ADE"/>
    <w:rsid w:val="00B92FB6"/>
    <w:rsid w:val="00BB5767"/>
    <w:rsid w:val="00BC0FD0"/>
    <w:rsid w:val="00BC286C"/>
    <w:rsid w:val="00BC4451"/>
    <w:rsid w:val="00BD15CF"/>
    <w:rsid w:val="00C0480E"/>
    <w:rsid w:val="00C546A4"/>
    <w:rsid w:val="00C64353"/>
    <w:rsid w:val="00CE7B55"/>
    <w:rsid w:val="00D45DBC"/>
    <w:rsid w:val="00D56496"/>
    <w:rsid w:val="00D7772E"/>
    <w:rsid w:val="00DA5F20"/>
    <w:rsid w:val="00DC0BB2"/>
    <w:rsid w:val="00DD1A48"/>
    <w:rsid w:val="00DE170F"/>
    <w:rsid w:val="00DF3D0C"/>
    <w:rsid w:val="00DF7ED5"/>
    <w:rsid w:val="00E54F33"/>
    <w:rsid w:val="00E62A06"/>
    <w:rsid w:val="00E73589"/>
    <w:rsid w:val="00E85991"/>
    <w:rsid w:val="00EC3F28"/>
    <w:rsid w:val="00EE5542"/>
    <w:rsid w:val="00F36FDF"/>
    <w:rsid w:val="00F461CF"/>
    <w:rsid w:val="00FC58A4"/>
    <w:rsid w:val="00FD330F"/>
    <w:rsid w:val="00FF434C"/>
    <w:rsid w:val="00FF7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95DF40"/>
  <w15:chartTrackingRefBased/>
  <w15:docId w15:val="{246129EB-D117-4CA3-99FF-76AB948EE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E0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E60"/>
  </w:style>
  <w:style w:type="paragraph" w:styleId="Footer">
    <w:name w:val="footer"/>
    <w:basedOn w:val="Normal"/>
    <w:link w:val="FooterChar"/>
    <w:uiPriority w:val="99"/>
    <w:unhideWhenUsed/>
    <w:rsid w:val="007E0E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E60"/>
  </w:style>
  <w:style w:type="paragraph" w:styleId="ListParagraph">
    <w:name w:val="List Paragraph"/>
    <w:basedOn w:val="Normal"/>
    <w:uiPriority w:val="34"/>
    <w:qFormat/>
    <w:rsid w:val="00270F1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F70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1</TotalTime>
  <Pages>16</Pages>
  <Words>6367</Words>
  <Characters>36295</Characters>
  <Application>Microsoft Office Word</Application>
  <DocSecurity>0</DocSecurity>
  <Lines>302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URUNZIZA GERALD</dc:creator>
  <cp:keywords/>
  <dc:description/>
  <cp:lastModifiedBy>NKURUNZIZA GERALD</cp:lastModifiedBy>
  <cp:revision>115</cp:revision>
  <dcterms:created xsi:type="dcterms:W3CDTF">2019-07-22T17:22:00Z</dcterms:created>
  <dcterms:modified xsi:type="dcterms:W3CDTF">2019-07-25T17:31:00Z</dcterms:modified>
</cp:coreProperties>
</file>